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620" w:type="dxa"/>
        <w:tblInd w:w="-5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0"/>
        <w:gridCol w:w="6210"/>
      </w:tblGrid>
      <w:tr w:rsidR="00B2163A" w14:paraId="381A509F" w14:textId="77777777" w:rsidTr="00457D7E">
        <w:tc>
          <w:tcPr>
            <w:tcW w:w="4410" w:type="dxa"/>
          </w:tcPr>
          <w:p w14:paraId="533DE007" w14:textId="77777777" w:rsidR="00B2163A" w:rsidRPr="00FB6497" w:rsidRDefault="00B2163A" w:rsidP="00457D7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B6497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PHÒNG GD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-</w:t>
            </w:r>
            <w:r w:rsidRPr="00FB6497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ĐT THÀNH PHỐ HUẾ</w:t>
            </w:r>
          </w:p>
          <w:p w14:paraId="07C84AA8" w14:textId="77777777" w:rsidR="00B2163A" w:rsidRDefault="00B2163A" w:rsidP="00457D7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RƯỜNG THCS PHAN SÀO NAM</w:t>
            </w:r>
          </w:p>
          <w:p w14:paraId="29E4C7E7" w14:textId="77777777" w:rsidR="00B2163A" w:rsidRDefault="00B2163A" w:rsidP="00457D7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---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sym w:font="Wingdings" w:char="F026"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---</w:t>
            </w:r>
          </w:p>
        </w:tc>
        <w:tc>
          <w:tcPr>
            <w:tcW w:w="6210" w:type="dxa"/>
          </w:tcPr>
          <w:p w14:paraId="48D5BD96" w14:textId="646CEF36" w:rsidR="00B2163A" w:rsidRDefault="00B2163A" w:rsidP="00457D7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Ề KIỂM TRA GIỮA HỌC KÌ II</w:t>
            </w:r>
          </w:p>
          <w:p w14:paraId="4AD70712" w14:textId="77777777" w:rsidR="00B2163A" w:rsidRDefault="00B2163A" w:rsidP="00457D7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 HỌC 2023 – 2024</w:t>
            </w:r>
          </w:p>
          <w:p w14:paraId="363726BD" w14:textId="77777777" w:rsidR="00B2163A" w:rsidRDefault="00B2163A" w:rsidP="00457D7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oá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7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ời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90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út</w:t>
            </w:r>
            <w:proofErr w:type="spellEnd"/>
          </w:p>
          <w:p w14:paraId="7CD5FB65" w14:textId="77777777" w:rsidR="00B2163A" w:rsidRPr="00FB6497" w:rsidRDefault="00B2163A" w:rsidP="00457D7E">
            <w:pPr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</w:t>
            </w:r>
            <w:proofErr w:type="spellStart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Không</w:t>
            </w:r>
            <w:proofErr w:type="spellEnd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kê</w:t>
            </w:r>
            <w:proofErr w:type="spellEnd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̉ </w:t>
            </w:r>
            <w:proofErr w:type="spellStart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thời</w:t>
            </w:r>
            <w:proofErr w:type="spellEnd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gian</w:t>
            </w:r>
            <w:proofErr w:type="spellEnd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giao</w:t>
            </w:r>
            <w:proofErr w:type="spellEnd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đê</w:t>
            </w:r>
            <w:proofErr w:type="spellEnd"/>
            <w:r w:rsidRPr="00FB6497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̀)</w:t>
            </w:r>
          </w:p>
        </w:tc>
      </w:tr>
    </w:tbl>
    <w:p w14:paraId="3D3C647E" w14:textId="7662E79F" w:rsidR="00B2163A" w:rsidRDefault="00B2163A" w:rsidP="00B2163A">
      <w:pPr>
        <w:spacing w:before="120"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 TRẮC NGHIỆM KHÁCH QUAN: (3,0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)</w:t>
      </w:r>
    </w:p>
    <w:p w14:paraId="50E8123C" w14:textId="750EF757" w:rsidR="00B2163A" w:rsidRPr="00FB6497" w:rsidRDefault="00033007" w:rsidP="00B2163A">
      <w:pPr>
        <w:spacing w:before="120" w:after="120" w:line="240" w:lineRule="auto"/>
        <w:rPr>
          <w:rFonts w:ascii="Times New Roman" w:hAnsi="Times New Roman" w:cs="Times New Roman"/>
          <w:b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i/>
          <w:iCs/>
          <w:noProof/>
          <w:sz w:val="26"/>
          <w:szCs w:val="26"/>
          <w14:ligatures w14:val="standardContextual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5A33BF1D" wp14:editId="3C8C3768">
                <wp:simplePos x="0" y="0"/>
                <wp:positionH relativeFrom="column">
                  <wp:posOffset>2919095</wp:posOffset>
                </wp:positionH>
                <wp:positionV relativeFrom="paragraph">
                  <wp:posOffset>215265</wp:posOffset>
                </wp:positionV>
                <wp:extent cx="3639820" cy="1529080"/>
                <wp:effectExtent l="0" t="0" r="0" b="0"/>
                <wp:wrapTight wrapText="bothSides">
                  <wp:wrapPolygon edited="0">
                    <wp:start x="1922" y="0"/>
                    <wp:lineTo x="565" y="1884"/>
                    <wp:lineTo x="226" y="2960"/>
                    <wp:lineTo x="339" y="9957"/>
                    <wp:lineTo x="678" y="13993"/>
                    <wp:lineTo x="8253" y="18568"/>
                    <wp:lineTo x="11983" y="18568"/>
                    <wp:lineTo x="21140" y="17761"/>
                    <wp:lineTo x="21366" y="13455"/>
                    <wp:lineTo x="20010" y="13455"/>
                    <wp:lineTo x="20236" y="11571"/>
                    <wp:lineTo x="19897" y="10226"/>
                    <wp:lineTo x="18992" y="9150"/>
                    <wp:lineTo x="20010" y="7804"/>
                    <wp:lineTo x="20010" y="5382"/>
                    <wp:lineTo x="18879" y="4844"/>
                    <wp:lineTo x="20236" y="2691"/>
                    <wp:lineTo x="18992" y="2153"/>
                    <wp:lineTo x="7913" y="0"/>
                    <wp:lineTo x="1922" y="0"/>
                  </wp:wrapPolygon>
                </wp:wrapTight>
                <wp:docPr id="542024375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9820" cy="1529080"/>
                          <a:chOff x="0" y="-28050"/>
                          <a:chExt cx="3639975" cy="1529405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6045" y="-28050"/>
                            <a:ext cx="1133475" cy="359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B1BEC6" w14:textId="208ED948" w:rsidR="00AA343F" w:rsidRPr="00AA343F" w:rsidRDefault="00AA343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AA343F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Sô</w:t>
                              </w:r>
                              <w:proofErr w:type="spellEnd"/>
                              <w:r w:rsidRPr="00AA343F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́ </w:t>
                              </w:r>
                              <w:proofErr w:type="spellStart"/>
                              <w:r w:rsidRPr="00AA343F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học</w:t>
                              </w:r>
                              <w:proofErr w:type="spellEnd"/>
                              <w:r w:rsidRPr="00AA343F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spellStart"/>
                              <w:r w:rsidRPr="00AA343F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sin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1753430447" name="Group 6"/>
                        <wpg:cNvGrpSpPr/>
                        <wpg:grpSpPr>
                          <a:xfrm>
                            <a:off x="0" y="34505"/>
                            <a:ext cx="3639975" cy="1466850"/>
                            <a:chOff x="0" y="0"/>
                            <a:chExt cx="3639975" cy="1466850"/>
                          </a:xfrm>
                        </wpg:grpSpPr>
                        <wpg:graphicFrame>
                          <wpg:cNvPr id="1912260562" name="Chart 1"/>
                          <wpg:cNvFrPr/>
                          <wpg:xfrm>
                            <a:off x="0" y="0"/>
                            <a:ext cx="3495675" cy="1466850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5"/>
                            </a:graphicData>
                          </a:graphic>
                        </wpg:graphicFrame>
                        <wps:wsp>
                          <wps:cNvPr id="114305874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4520" y="871474"/>
                              <a:ext cx="465455" cy="3594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4219DE" w14:textId="2DC956F5" w:rsidR="00AA343F" w:rsidRPr="00AA343F" w:rsidRDefault="00AA343F" w:rsidP="00AA343F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Lớp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33BF1D" id="Group 7" o:spid="_x0000_s1026" style="position:absolute;margin-left:229.85pt;margin-top:16.95pt;width:286.6pt;height:120.4pt;z-index:-251656192;mso-height-relative:margin" coordorigin=",-280" coordsize="36399,15294" o:gfxdata="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2760;top:-280;width:11335;height:3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73B1BEC6" w14:textId="208ED948" w:rsidR="00AA343F" w:rsidRPr="00AA343F" w:rsidRDefault="00AA343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AA343F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Số học sinh</w:t>
                        </w:r>
                      </w:p>
                    </w:txbxContent>
                  </v:textbox>
                </v:shape>
                <v:group id="Group 6" o:spid="_x0000_s1028" style="position:absolute;top:345;width:36399;height:14668" coordsize="36399,14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Chart 1" o:spid="_x0000_s1029" type="#_x0000_t75" style="position:absolute;left:731;top:837;width:32981;height:115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">
                    <v:imagedata r:id="rId6" o:title=""/>
                    <o:lock v:ext="edit" aspectratio="f"/>
                  </v:shape>
                  <v:shape id="Text Box 2" o:spid="_x0000_s1030" type="#_x0000_t202" style="position:absolute;left:31745;top:8714;width:465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" filled="f" stroked="f">
                    <v:textbox style="mso-fit-shape-to-text:t">
                      <w:txbxContent>
                        <w:p w14:paraId="4F4219DE" w14:textId="2DC956F5" w:rsidR="00AA343F" w:rsidRPr="00AA343F" w:rsidRDefault="00AA343F" w:rsidP="00AA343F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Lớp</w:t>
                          </w:r>
                        </w:p>
                      </w:txbxContent>
                    </v:textbox>
                  </v:shape>
                </v:group>
                <w10:wrap type="tight"/>
              </v:group>
              <o:OLEObject Type="Embed" ProgID="Excel.Chart.8" ShapeID="Chart 1" DrawAspect="Content" ObjectID="_1771689701" r:id="rId7">
                <o:FieldCodes>\s</o:FieldCodes>
              </o:OLEObject>
            </w:pict>
          </mc:Fallback>
        </mc:AlternateContent>
      </w:r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Học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sinh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chọn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đáp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án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đúng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nhất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rồi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ghi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vào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phần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bài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làm</w:t>
      </w:r>
      <w:proofErr w:type="spellEnd"/>
      <w:r w:rsidR="00B2163A" w:rsidRPr="00FB6497">
        <w:rPr>
          <w:rFonts w:ascii="Times New Roman" w:hAnsi="Times New Roman" w:cs="Times New Roman"/>
          <w:b/>
          <w:i/>
          <w:iCs/>
          <w:sz w:val="26"/>
          <w:szCs w:val="26"/>
        </w:rPr>
        <w:t>.</w:t>
      </w:r>
    </w:p>
    <w:p w14:paraId="56001E93" w14:textId="30911717" w:rsidR="00623C67" w:rsidRPr="00913657" w:rsidRDefault="00913657" w:rsidP="00AA343F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jc w:val="both"/>
      </w:pPr>
      <w:proofErr w:type="spellStart"/>
      <w:r>
        <w:rPr>
          <w:rFonts w:ascii="Times New Roman" w:hAnsi="Times New Roman" w:cs="Times New Roman"/>
          <w:sz w:val="26"/>
          <w:szCs w:val="26"/>
        </w:rPr>
        <w:t>Khố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>
        <w:rPr>
          <w:rFonts w:ascii="Times New Roman" w:hAnsi="Times New Roman" w:cs="Times New Roman"/>
          <w:sz w:val="26"/>
          <w:szCs w:val="26"/>
        </w:rPr>
        <w:t>củ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ờ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́ 4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7/1; 7/2; 7/4 </w:t>
      </w:r>
      <w:proofErr w:type="spellStart"/>
      <w:r>
        <w:rPr>
          <w:rFonts w:ascii="Times New Roman" w:hAnsi="Times New Roman" w:cs="Times New Roman"/>
          <w:sz w:val="26"/>
          <w:szCs w:val="26"/>
        </w:rPr>
        <w:t>v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7/4 </w:t>
      </w:r>
      <w:proofErr w:type="spellStart"/>
      <w:r>
        <w:rPr>
          <w:rFonts w:ascii="Times New Roman" w:hAnsi="Times New Roman" w:cs="Times New Roman"/>
          <w:sz w:val="26"/>
          <w:szCs w:val="26"/>
        </w:rPr>
        <w:t>mỗ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́ 40 </w:t>
      </w:r>
      <w:proofErr w:type="spellStart"/>
      <w:r>
        <w:rPr>
          <w:rFonts w:ascii="Times New Roman" w:hAnsi="Times New Roman" w:cs="Times New Roman"/>
          <w:sz w:val="26"/>
          <w:szCs w:val="26"/>
        </w:rPr>
        <w:t>ho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>
        <w:rPr>
          <w:rFonts w:ascii="Times New Roman" w:hAnsi="Times New Roman" w:cs="Times New Roman"/>
          <w:sz w:val="26"/>
          <w:szCs w:val="26"/>
        </w:rPr>
        <w:t>cô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e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ở </w:t>
      </w:r>
      <w:proofErr w:type="spellStart"/>
      <w:r>
        <w:rPr>
          <w:rFonts w:ascii="Times New Roman" w:hAnsi="Times New Roman" w:cs="Times New Roman"/>
          <w:sz w:val="26"/>
          <w:szCs w:val="26"/>
        </w:rPr>
        <w:t>hì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ê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ho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a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>
        <w:rPr>
          <w:rFonts w:ascii="Times New Roman" w:hAnsi="Times New Roman" w:cs="Times New Roman"/>
          <w:sz w:val="26"/>
          <w:szCs w:val="26"/>
        </w:rPr>
        <w:t>n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̃ </w:t>
      </w:r>
      <w:proofErr w:type="spellStart"/>
      <w:r>
        <w:rPr>
          <w:rFonts w:ascii="Times New Roman" w:hAnsi="Times New Roman" w:cs="Times New Roman"/>
          <w:sz w:val="26"/>
          <w:szCs w:val="26"/>
        </w:rPr>
        <w:t>củ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̃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ở </w:t>
      </w:r>
      <w:proofErr w:type="spellStart"/>
      <w:r>
        <w:rPr>
          <w:rFonts w:ascii="Times New Roman" w:hAnsi="Times New Roman" w:cs="Times New Roman"/>
          <w:sz w:val="26"/>
          <w:szCs w:val="26"/>
        </w:rPr>
        <w:t>hì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̃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ê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ầ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liệ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ủ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à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? </w:t>
      </w:r>
    </w:p>
    <w:p w14:paraId="2E80B583" w14:textId="0FD13806" w:rsidR="00913657" w:rsidRDefault="00913657" w:rsidP="00AA343F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7/1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7/2.</w:t>
      </w:r>
    </w:p>
    <w:p w14:paraId="2B4F2DBF" w14:textId="760603F1" w:rsidR="00913657" w:rsidRPr="00913657" w:rsidRDefault="00913657" w:rsidP="00AA343F">
      <w:pPr>
        <w:pStyle w:val="ListParagraph"/>
        <w:tabs>
          <w:tab w:val="left" w:pos="900"/>
        </w:tabs>
        <w:spacing w:after="120"/>
        <w:ind w:left="0"/>
        <w:jc w:val="both"/>
        <w:rPr>
          <w:b/>
          <w:bCs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7/3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7/4.</w:t>
      </w:r>
      <w:r w:rsidRPr="0091365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6E1DF841" w14:textId="752E14D7" w:rsidR="00B2163A" w:rsidRDefault="00033007" w:rsidP="00AA343F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14:ligatures w14:val="standardContextual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520320B2" wp14:editId="5B9778F7">
                <wp:simplePos x="0" y="0"/>
                <wp:positionH relativeFrom="column">
                  <wp:posOffset>3569335</wp:posOffset>
                </wp:positionH>
                <wp:positionV relativeFrom="paragraph">
                  <wp:posOffset>10795</wp:posOffset>
                </wp:positionV>
                <wp:extent cx="3085465" cy="1576705"/>
                <wp:effectExtent l="0" t="0" r="0" b="4445"/>
                <wp:wrapTight wrapText="bothSides">
                  <wp:wrapPolygon edited="0">
                    <wp:start x="2134" y="0"/>
                    <wp:lineTo x="0" y="522"/>
                    <wp:lineTo x="0" y="20878"/>
                    <wp:lineTo x="16537" y="21400"/>
                    <wp:lineTo x="21071" y="21400"/>
                    <wp:lineTo x="21071" y="17224"/>
                    <wp:lineTo x="18404" y="13049"/>
                    <wp:lineTo x="18671" y="783"/>
                    <wp:lineTo x="17870" y="522"/>
                    <wp:lineTo x="9335" y="0"/>
                    <wp:lineTo x="2134" y="0"/>
                  </wp:wrapPolygon>
                </wp:wrapTight>
                <wp:docPr id="757266924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85465" cy="1576705"/>
                          <a:chOff x="0" y="0"/>
                          <a:chExt cx="3085888" cy="1578310"/>
                        </a:xfrm>
                      </wpg:grpSpPr>
                      <wpg:grpSp>
                        <wpg:cNvPr id="1216298973" name="Group 4"/>
                        <wpg:cNvGrpSpPr/>
                        <wpg:grpSpPr>
                          <a:xfrm>
                            <a:off x="0" y="51759"/>
                            <a:ext cx="3085888" cy="1526551"/>
                            <a:chOff x="0" y="0"/>
                            <a:chExt cx="3086369" cy="1527060"/>
                          </a:xfrm>
                        </wpg:grpSpPr>
                        <wpg:graphicFrame>
                          <wpg:cNvPr id="567690300" name="Chart 3"/>
                          <wpg:cNvFrPr/>
                          <wpg:xfrm>
                            <a:off x="0" y="0"/>
                            <a:ext cx="2604770" cy="1483360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8"/>
                            </a:graphicData>
                          </a:graphic>
                        </wpg:graphicFrame>
                        <wps:wsp>
                          <wps:cNvPr id="116063858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8654" y="1167650"/>
                              <a:ext cx="767715" cy="3594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493E79" w14:textId="15E4B42F" w:rsidR="00BE1C07" w:rsidRPr="00BE1C07" w:rsidRDefault="00BE1C07" w:rsidP="00BE1C07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Thời</w:t>
                                </w:r>
                                <w:proofErr w:type="spellEnd"/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điểm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668001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8793" y="0"/>
                            <a:ext cx="1133475" cy="359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9C5F79" w14:textId="29958156" w:rsidR="00BE1C07" w:rsidRPr="00BE1C07" w:rsidRDefault="00BE1C07" w:rsidP="00BE1C07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Nhiệt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đô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̣ (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0320B2" id="Group 5" o:spid="_x0000_s1031" style="position:absolute;left:0;text-align:left;margin-left:281.05pt;margin-top:.85pt;width:242.95pt;height:124.15pt;z-index:-251648000;mso-width-relative:margin;mso-height-relative:margin" coordsize="30858,15783" o:gfxdata="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">
                <v:group id="Group 4" o:spid="_x0000_s1032" style="position:absolute;top:517;width:30858;height:15266" coordsize="30863,15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">
                  <v:shape id="Chart 3" o:spid="_x0000_s1033" type="#_x0000_t75" style="position:absolute;top:-29;width:26037;height:148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">
                    <v:imagedata r:id="rId9" o:title=""/>
                    <o:lock v:ext="edit" aspectratio="f"/>
                  </v:shape>
                  <v:shape id="Text Box 2" o:spid="_x0000_s1034" type="#_x0000_t202" style="position:absolute;left:23186;top:11676;width:7677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" filled="f" stroked="f">
                    <v:textbox style="mso-fit-shape-to-text:t">
                      <w:txbxContent>
                        <w:p w14:paraId="65493E79" w14:textId="15E4B42F" w:rsidR="00BE1C07" w:rsidRPr="00BE1C07" w:rsidRDefault="00BE1C07" w:rsidP="00BE1C07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Thời điểm</w:t>
                          </w:r>
                        </w:p>
                      </w:txbxContent>
                    </v:textbox>
                  </v:shape>
                </v:group>
                <v:shape id="Text Box 2" o:spid="_x0000_s1035" type="#_x0000_t202" style="position:absolute;left:2587;width:11335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" filled="f" stroked="f">
                  <v:textbox style="mso-fit-shape-to-text:t">
                    <w:txbxContent>
                      <w:p w14:paraId="049C5F79" w14:textId="29958156" w:rsidR="00BE1C07" w:rsidRPr="00BE1C07" w:rsidRDefault="00BE1C07" w:rsidP="00BE1C07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Nhiệt độ (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)</w:t>
                        </w:r>
                      </w:p>
                    </w:txbxContent>
                  </v:textbox>
                </v:shape>
                <w10:wrap type="tight"/>
              </v:group>
              <o:OLEObject Type="Embed" ProgID="Excel.Chart.8" ShapeID="Chart 3" DrawAspect="Content" ObjectID="_1771689702" r:id="rId10">
                <o:FieldCodes>\s</o:FieldCodes>
              </o:OLEObject>
            </w:pict>
          </mc:Fallback>
        </mc:AlternateConten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Nhiệt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của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thành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phô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Huê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vào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một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sô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thời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ngày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10/ 3/ 2024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được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diễn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bằng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biều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34631" w:rsidRPr="00AA343F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="00034631" w:rsidRPr="00AA343F">
        <w:rPr>
          <w:rFonts w:ascii="Times New Roman" w:hAnsi="Times New Roman" w:cs="Times New Roman"/>
          <w:sz w:val="26"/>
          <w:szCs w:val="26"/>
        </w:rPr>
        <w:t xml:space="preserve">̀ </w:t>
      </w:r>
      <w:r w:rsidR="00AA343F">
        <w:rPr>
          <w:rFonts w:ascii="Times New Roman" w:hAnsi="Times New Roman" w:cs="Times New Roman"/>
          <w:sz w:val="26"/>
          <w:szCs w:val="26"/>
        </w:rPr>
        <w:t xml:space="preserve">ở </w:t>
      </w:r>
      <w:proofErr w:type="spellStart"/>
      <w:r w:rsidR="00AA343F">
        <w:rPr>
          <w:rFonts w:ascii="Times New Roman" w:hAnsi="Times New Roman" w:cs="Times New Roman"/>
          <w:sz w:val="26"/>
          <w:szCs w:val="26"/>
        </w:rPr>
        <w:t>hình</w:t>
      </w:r>
      <w:proofErr w:type="spellEnd"/>
      <w:r w:rsidR="00AA343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A343F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BE1C07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BE1C07">
        <w:rPr>
          <w:rFonts w:ascii="Times New Roman" w:hAnsi="Times New Roman" w:cs="Times New Roman"/>
          <w:sz w:val="26"/>
          <w:szCs w:val="26"/>
        </w:rPr>
        <w:t>Nhiệt</w:t>
      </w:r>
      <w:proofErr w:type="spellEnd"/>
      <w:r w:rsidR="00BE1C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1C07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="00BE1C07"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 w:rsidR="00BE1C07">
        <w:rPr>
          <w:rFonts w:ascii="Times New Roman" w:hAnsi="Times New Roman" w:cs="Times New Roman"/>
          <w:sz w:val="26"/>
          <w:szCs w:val="26"/>
        </w:rPr>
        <w:t>vào</w:t>
      </w:r>
      <w:proofErr w:type="spellEnd"/>
      <w:r w:rsidR="00BE1C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1C07">
        <w:rPr>
          <w:rFonts w:ascii="Times New Roman" w:hAnsi="Times New Roman" w:cs="Times New Roman"/>
          <w:sz w:val="26"/>
          <w:szCs w:val="26"/>
        </w:rPr>
        <w:t>lúc</w:t>
      </w:r>
      <w:proofErr w:type="spellEnd"/>
      <w:r w:rsidR="00BE1C0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1</w:t>
      </w:r>
      <w:r w:rsidR="00BE1C07">
        <w:rPr>
          <w:rFonts w:ascii="Times New Roman" w:hAnsi="Times New Roman" w:cs="Times New Roman"/>
          <w:sz w:val="26"/>
          <w:szCs w:val="26"/>
        </w:rPr>
        <w:t>h là</w:t>
      </w:r>
    </w:p>
    <w:p w14:paraId="51BC5D47" w14:textId="5AEDA848" w:rsidR="00033007" w:rsidRDefault="00033007" w:rsidP="00033007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18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22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</w:p>
    <w:p w14:paraId="465C8E97" w14:textId="1AEBC825" w:rsidR="00033007" w:rsidRDefault="00033007" w:rsidP="00033007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25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2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</w:p>
    <w:p w14:paraId="4650AF30" w14:textId="30AFFC50" w:rsidR="00B2163A" w:rsidRPr="00C65786" w:rsidRDefault="00033007" w:rsidP="00033007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jc w:val="both"/>
        <w:rPr>
          <w:sz w:val="26"/>
          <w:szCs w:val="26"/>
        </w:rPr>
      </w:pPr>
      <w:proofErr w:type="spellStart"/>
      <w:r w:rsidRPr="00C65786">
        <w:rPr>
          <w:rFonts w:ascii="Times New Roman" w:hAnsi="Times New Roman" w:cs="Times New Roman"/>
          <w:sz w:val="26"/>
          <w:szCs w:val="26"/>
        </w:rPr>
        <w:t>Dựa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vào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đoạn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thẳng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ở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2.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Hãy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biết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nhiệt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chênh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lệch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lúc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nhất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va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lúc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thấp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nhất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 xml:space="preserve"> là bao </w:t>
      </w:r>
      <w:proofErr w:type="spellStart"/>
      <w:r w:rsidRPr="00C65786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C65786">
        <w:rPr>
          <w:rFonts w:ascii="Times New Roman" w:hAnsi="Times New Roman" w:cs="Times New Roman"/>
          <w:sz w:val="26"/>
          <w:szCs w:val="26"/>
        </w:rPr>
        <w:t>?</w:t>
      </w:r>
    </w:p>
    <w:p w14:paraId="0A8B91E5" w14:textId="139BB93F" w:rsidR="00CC3FDA" w:rsidRPr="00C65786" w:rsidRDefault="00033007" w:rsidP="00CC3FDA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C65786">
        <w:rPr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C65786">
        <w:rPr>
          <w:rFonts w:ascii="Times New Roman" w:hAnsi="Times New Roman" w:cs="Times New Roman"/>
          <w:sz w:val="26"/>
          <w:szCs w:val="26"/>
        </w:rPr>
        <w:t xml:space="preserve"> </w:t>
      </w:r>
      <w:r w:rsidR="00CC3FDA" w:rsidRPr="00C65786">
        <w:rPr>
          <w:rFonts w:ascii="Times New Roman" w:hAnsi="Times New Roman" w:cs="Times New Roman"/>
          <w:sz w:val="26"/>
          <w:szCs w:val="26"/>
        </w:rPr>
        <w:t>7</w:t>
      </w:r>
      <w:r w:rsidR="00CC3FDA" w:rsidRPr="00C65786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  <w:r w:rsidR="00CC3FDA" w:rsidRPr="00C65786">
        <w:rPr>
          <w:rFonts w:ascii="Times New Roman" w:hAnsi="Times New Roman" w:cs="Times New Roman"/>
          <w:sz w:val="26"/>
          <w:szCs w:val="26"/>
        </w:rPr>
        <w:tab/>
      </w:r>
      <w:r w:rsidR="00CC3FDA" w:rsidRPr="00C65786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CC3FDA" w:rsidRPr="00C65786">
        <w:rPr>
          <w:rFonts w:ascii="Times New Roman" w:hAnsi="Times New Roman" w:cs="Times New Roman"/>
          <w:sz w:val="26"/>
          <w:szCs w:val="26"/>
        </w:rPr>
        <w:t xml:space="preserve"> 5</w:t>
      </w:r>
      <w:r w:rsidR="00CC3FDA" w:rsidRPr="00C65786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  <w:r w:rsidR="00CC3FDA" w:rsidRPr="00C65786">
        <w:rPr>
          <w:rFonts w:ascii="Times New Roman" w:hAnsi="Times New Roman" w:cs="Times New Roman"/>
          <w:sz w:val="26"/>
          <w:szCs w:val="26"/>
        </w:rPr>
        <w:tab/>
      </w:r>
      <w:r w:rsidR="00CC3FDA" w:rsidRPr="00C65786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CC3FDA" w:rsidRPr="00C65786">
        <w:rPr>
          <w:rFonts w:ascii="Times New Roman" w:hAnsi="Times New Roman" w:cs="Times New Roman"/>
          <w:sz w:val="26"/>
          <w:szCs w:val="26"/>
        </w:rPr>
        <w:t xml:space="preserve"> 4</w:t>
      </w:r>
      <w:r w:rsidR="00CC3FDA" w:rsidRPr="00C65786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  <w:r w:rsidR="00CC3FDA" w:rsidRPr="00C65786">
        <w:rPr>
          <w:rFonts w:ascii="Times New Roman" w:hAnsi="Times New Roman" w:cs="Times New Roman"/>
          <w:sz w:val="26"/>
          <w:szCs w:val="26"/>
        </w:rPr>
        <w:tab/>
      </w:r>
      <w:r w:rsidR="00CC3FDA" w:rsidRPr="00C65786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CC3FDA" w:rsidRPr="00C65786">
        <w:rPr>
          <w:rFonts w:ascii="Times New Roman" w:hAnsi="Times New Roman" w:cs="Times New Roman"/>
          <w:sz w:val="26"/>
          <w:szCs w:val="26"/>
        </w:rPr>
        <w:t xml:space="preserve"> 3</w:t>
      </w:r>
      <w:r w:rsidR="00CC3FDA" w:rsidRPr="00C65786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820FA3" w:rsidRPr="00820FA3">
        <w:rPr>
          <w:rFonts w:ascii="Times New Roman" w:hAnsi="Times New Roman" w:cs="Times New Roman"/>
          <w:sz w:val="26"/>
          <w:szCs w:val="26"/>
        </w:rPr>
        <w:t>C.</w:t>
      </w:r>
    </w:p>
    <w:p w14:paraId="4B84415B" w14:textId="32448E61" w:rsidR="00B2163A" w:rsidRDefault="008A0127" w:rsidP="00DD3378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ê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̉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bình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>
        <w:rPr>
          <w:rFonts w:ascii="Times New Roman" w:hAnsi="Times New Roman" w:cs="Times New Roman"/>
          <w:sz w:val="26"/>
          <w:szCs w:val="26"/>
        </w:rPr>
        <w:t>mô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ơ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́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bằ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nhận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xét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kết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hợp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đánh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bằng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sô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củ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ơ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a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ở </w:t>
      </w:r>
      <w:proofErr w:type="spellStart"/>
      <w:r>
        <w:rPr>
          <w:rFonts w:ascii="Times New Roman" w:hAnsi="Times New Roman" w:cs="Times New Roman"/>
          <w:sz w:val="26"/>
          <w:szCs w:val="26"/>
        </w:rPr>
        <w:t>bả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098"/>
        <w:gridCol w:w="951"/>
        <w:gridCol w:w="971"/>
        <w:gridCol w:w="1584"/>
        <w:gridCol w:w="1373"/>
        <w:gridCol w:w="1675"/>
        <w:gridCol w:w="845"/>
        <w:gridCol w:w="1393"/>
      </w:tblGrid>
      <w:tr w:rsidR="008A0127" w14:paraId="381CA35A" w14:textId="77777777" w:rsidTr="00DD3378">
        <w:trPr>
          <w:jc w:val="center"/>
        </w:trPr>
        <w:tc>
          <w:tcPr>
            <w:tcW w:w="555" w:type="pct"/>
            <w:vAlign w:val="center"/>
          </w:tcPr>
          <w:p w14:paraId="14F322AF" w14:textId="49994EF8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oán</w:t>
            </w:r>
            <w:proofErr w:type="spellEnd"/>
          </w:p>
        </w:tc>
        <w:tc>
          <w:tcPr>
            <w:tcW w:w="481" w:type="pct"/>
            <w:vAlign w:val="center"/>
          </w:tcPr>
          <w:p w14:paraId="4E864A1F" w14:textId="2498D01F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ăn</w:t>
            </w:r>
          </w:p>
        </w:tc>
        <w:tc>
          <w:tcPr>
            <w:tcW w:w="491" w:type="pct"/>
            <w:vAlign w:val="center"/>
          </w:tcPr>
          <w:p w14:paraId="10D66A18" w14:textId="45EE72C1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nh</w:t>
            </w:r>
          </w:p>
        </w:tc>
        <w:tc>
          <w:tcPr>
            <w:tcW w:w="801" w:type="pct"/>
            <w:vAlign w:val="center"/>
          </w:tcPr>
          <w:p w14:paraId="0CB0E49A" w14:textId="616C61C1" w:rsidR="008A0127" w:rsidRDefault="00820FA3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20FA3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="008A01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A0127">
              <w:rPr>
                <w:rFonts w:ascii="Times New Roman" w:hAnsi="Times New Roman" w:cs="Times New Roman"/>
                <w:sz w:val="26"/>
                <w:szCs w:val="26"/>
              </w:rPr>
              <w:t>Nghê</w:t>
            </w:r>
            <w:proofErr w:type="spellEnd"/>
            <w:r w:rsidR="008A0127">
              <w:rPr>
                <w:rFonts w:ascii="Times New Roman" w:hAnsi="Times New Roman" w:cs="Times New Roman"/>
                <w:sz w:val="26"/>
                <w:szCs w:val="26"/>
              </w:rPr>
              <w:t>̣</w:t>
            </w:r>
          </w:p>
        </w:tc>
        <w:tc>
          <w:tcPr>
            <w:tcW w:w="694" w:type="pct"/>
            <w:vAlign w:val="center"/>
          </w:tcPr>
          <w:p w14:paraId="793E9F2A" w14:textId="62889ADA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HTN</w:t>
            </w:r>
          </w:p>
        </w:tc>
        <w:tc>
          <w:tcPr>
            <w:tcW w:w="847" w:type="pct"/>
            <w:vAlign w:val="center"/>
          </w:tcPr>
          <w:p w14:paraId="726D0970" w14:textId="2438E2E7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Sư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L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́</w:t>
            </w:r>
          </w:p>
        </w:tc>
        <w:tc>
          <w:tcPr>
            <w:tcW w:w="427" w:type="pct"/>
            <w:vAlign w:val="center"/>
          </w:tcPr>
          <w:p w14:paraId="5C0FFF34" w14:textId="2B2B21AB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in</w:t>
            </w:r>
          </w:p>
        </w:tc>
        <w:tc>
          <w:tcPr>
            <w:tcW w:w="704" w:type="pct"/>
            <w:vAlign w:val="center"/>
          </w:tcPr>
          <w:p w14:paraId="6CBE4EEC" w14:textId="41463720" w:rsidR="008A0127" w:rsidRDefault="008A0127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DCD</w:t>
            </w:r>
          </w:p>
        </w:tc>
      </w:tr>
      <w:tr w:rsidR="00DD3378" w:rsidRPr="00DD3378" w14:paraId="039AFC19" w14:textId="77777777" w:rsidTr="00DD3378">
        <w:trPr>
          <w:jc w:val="center"/>
        </w:trPr>
        <w:tc>
          <w:tcPr>
            <w:tcW w:w="555" w:type="pct"/>
            <w:vAlign w:val="center"/>
          </w:tcPr>
          <w:p w14:paraId="3DB38D76" w14:textId="75E28797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8.3</w:t>
            </w:r>
          </w:p>
        </w:tc>
        <w:tc>
          <w:tcPr>
            <w:tcW w:w="481" w:type="pct"/>
            <w:vAlign w:val="center"/>
          </w:tcPr>
          <w:p w14:paraId="2C46B292" w14:textId="76F89CEF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91" w:type="pct"/>
            <w:vAlign w:val="center"/>
          </w:tcPr>
          <w:p w14:paraId="2F3D688D" w14:textId="44990234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7.2</w:t>
            </w:r>
          </w:p>
        </w:tc>
        <w:tc>
          <w:tcPr>
            <w:tcW w:w="801" w:type="pct"/>
            <w:vAlign w:val="center"/>
          </w:tcPr>
          <w:p w14:paraId="61E0B712" w14:textId="37888691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0</w:t>
            </w:r>
          </w:p>
        </w:tc>
        <w:tc>
          <w:tcPr>
            <w:tcW w:w="694" w:type="pct"/>
            <w:vAlign w:val="center"/>
          </w:tcPr>
          <w:p w14:paraId="04DC232E" w14:textId="4FBA3ED7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8.5</w:t>
            </w:r>
          </w:p>
        </w:tc>
        <w:tc>
          <w:tcPr>
            <w:tcW w:w="847" w:type="pct"/>
            <w:vAlign w:val="center"/>
          </w:tcPr>
          <w:p w14:paraId="0C3E55EF" w14:textId="552AC45F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8.4</w:t>
            </w:r>
          </w:p>
        </w:tc>
        <w:tc>
          <w:tcPr>
            <w:tcW w:w="427" w:type="pct"/>
            <w:vAlign w:val="center"/>
          </w:tcPr>
          <w:p w14:paraId="4E736A78" w14:textId="64BC4A93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8.7</w:t>
            </w:r>
          </w:p>
        </w:tc>
        <w:tc>
          <w:tcPr>
            <w:tcW w:w="704" w:type="pct"/>
            <w:vAlign w:val="center"/>
          </w:tcPr>
          <w:p w14:paraId="3CC863B9" w14:textId="2685CFFB" w:rsidR="00DD3378" w:rsidRPr="00DD3378" w:rsidRDefault="00DD3378" w:rsidP="00DD3378">
            <w:pPr>
              <w:pStyle w:val="ListParagraph"/>
              <w:tabs>
                <w:tab w:val="left" w:pos="900"/>
              </w:tabs>
              <w:spacing w:after="120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3378">
              <w:rPr>
                <w:rFonts w:ascii="Times New Roman" w:hAnsi="Times New Roman" w:cs="Times New Roman"/>
                <w:sz w:val="26"/>
                <w:szCs w:val="26"/>
              </w:rPr>
              <w:t>9.4</w:t>
            </w:r>
          </w:p>
        </w:tc>
      </w:tr>
    </w:tbl>
    <w:p w14:paraId="45B61C0E" w14:textId="5612878C" w:rsidR="008A0127" w:rsidRDefault="00DD3378" w:rsidP="008A0127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ó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o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ơ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́ </w:t>
      </w:r>
      <w:proofErr w:type="spellStart"/>
      <w:r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́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>̀</w:t>
      </w:r>
      <w:r>
        <w:rPr>
          <w:rFonts w:ascii="Times New Roman" w:hAnsi="Times New Roman" w:cs="Times New Roman"/>
          <w:sz w:val="26"/>
          <w:szCs w:val="26"/>
        </w:rPr>
        <w:t xml:space="preserve"> 8.0</w:t>
      </w:r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rơ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̉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>?</w:t>
      </w:r>
    </w:p>
    <w:p w14:paraId="796DB570" w14:textId="1E4602BF" w:rsidR="00DD3378" w:rsidRDefault="00DD3378" w:rsidP="008A0127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2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3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4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5.</w:t>
      </w:r>
    </w:p>
    <w:p w14:paraId="25DB9FA8" w14:textId="00F60E9F" w:rsidR="00B2163A" w:rsidRDefault="00185B4B" w:rsidP="00AA343F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ớ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̉ </w:t>
      </w:r>
      <w:proofErr w:type="spellStart"/>
      <w:r>
        <w:rPr>
          <w:rFonts w:ascii="Times New Roman" w:hAnsi="Times New Roman" w:cs="Times New Roman"/>
          <w:sz w:val="26"/>
          <w:szCs w:val="26"/>
        </w:rPr>
        <w:t>thiê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ở </w:t>
      </w: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>
        <w:rPr>
          <w:rFonts w:ascii="Times New Roman" w:hAnsi="Times New Roman" w:cs="Times New Roman"/>
          <w:sz w:val="26"/>
          <w:szCs w:val="26"/>
        </w:rPr>
        <w:t>đ</w:t>
      </w:r>
      <w:r w:rsidR="00DD3378">
        <w:rPr>
          <w:rFonts w:ascii="Times New Roman" w:hAnsi="Times New Roman" w:cs="Times New Roman"/>
          <w:sz w:val="26"/>
          <w:szCs w:val="26"/>
        </w:rPr>
        <w:t>ê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̉ </w:t>
      </w:r>
      <w:proofErr w:type="spellStart"/>
      <w:r w:rsidR="00DD3378">
        <w:rPr>
          <w:rFonts w:ascii="Times New Roman" w:hAnsi="Times New Roman" w:cs="Times New Roman"/>
          <w:sz w:val="26"/>
          <w:szCs w:val="26"/>
        </w:rPr>
        <w:t>đạt</w:t>
      </w:r>
      <w:proofErr w:type="spellEnd"/>
      <w:r w:rsidR="00DD3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ược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chí “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các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ược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ánh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bằng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nhận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xét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kết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hợp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bằng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sô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́, có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ít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nhất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học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có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bình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đạt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̀ 8.0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trơ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 xml:space="preserve">̉ </w:t>
      </w:r>
      <w:proofErr w:type="spellStart"/>
      <w:r w:rsidR="00AC687B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AC687B">
        <w:rPr>
          <w:rFonts w:ascii="Times New Roman" w:hAnsi="Times New Roman" w:cs="Times New Roman"/>
          <w:sz w:val="26"/>
          <w:szCs w:val="26"/>
        </w:rPr>
        <w:t>”</w:t>
      </w:r>
      <w:r w:rsidR="00FE2C0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Học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cần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cải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thiện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bình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ít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nhất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là bao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>
        <w:rPr>
          <w:rFonts w:ascii="Times New Roman" w:hAnsi="Times New Roman" w:cs="Times New Roman"/>
          <w:sz w:val="26"/>
          <w:szCs w:val="26"/>
        </w:rPr>
        <w:t>nữa</w:t>
      </w:r>
      <w:proofErr w:type="spellEnd"/>
    </w:p>
    <w:p w14:paraId="4F4CC8A5" w14:textId="0EEADF28" w:rsidR="00FE2C02" w:rsidRDefault="00FE2C02" w:rsidP="00FE2C02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1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2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3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4.</w:t>
      </w:r>
    </w:p>
    <w:p w14:paraId="4C3AA0E1" w14:textId="240979CA" w:rsidR="00FE2C02" w:rsidRPr="00DB69C3" w:rsidRDefault="00FE2C02" w:rsidP="00FE2C02">
      <w:pPr>
        <w:pStyle w:val="ListParagraph"/>
        <w:numPr>
          <w:ilvl w:val="0"/>
          <w:numId w:val="2"/>
        </w:numPr>
        <w:tabs>
          <w:tab w:val="left" w:pos="900"/>
          <w:tab w:val="left" w:pos="1080"/>
          <w:tab w:val="left" w:pos="1170"/>
        </w:tabs>
        <w:spacing w:after="6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B69C3">
        <w:rPr>
          <w:rFonts w:ascii="Times New Roman" w:hAnsi="Times New Roman" w:cs="Times New Roman"/>
          <w:sz w:val="26"/>
          <w:szCs w:val="26"/>
        </w:rPr>
        <w:t>Gieo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xắc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. Các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lợi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ố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>: “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xắc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ẻ</w:t>
      </w:r>
      <w:r w:rsidRPr="00DB69C3">
        <w:rPr>
          <w:rFonts w:ascii="Times New Roman" w:hAnsi="Times New Roman" w:cs="Times New Roman"/>
          <w:sz w:val="26"/>
          <w:szCs w:val="26"/>
        </w:rPr>
        <w:t xml:space="preserve">”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14:paraId="003AB04F" w14:textId="7C15B8C5" w:rsidR="00FE2C02" w:rsidRPr="00DB69C3" w:rsidRDefault="00820FA3" w:rsidP="00FE2C02">
      <w:pPr>
        <w:spacing w:after="60"/>
        <w:ind w:firstLine="900"/>
        <w:rPr>
          <w:rFonts w:ascii="Times New Roman" w:hAnsi="Times New Roman" w:cs="Times New Roman"/>
          <w:sz w:val="26"/>
          <w:szCs w:val="26"/>
        </w:rPr>
      </w:pPr>
      <w:r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="00FE2C02" w:rsidRPr="00DB69C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>.</w:t>
      </w:r>
    </w:p>
    <w:p w14:paraId="668A6EA2" w14:textId="6E5CDDD0" w:rsidR="00FE2C02" w:rsidRPr="00DB69C3" w:rsidRDefault="00820FA3" w:rsidP="00FE2C02">
      <w:pPr>
        <w:spacing w:after="60"/>
        <w:ind w:left="180" w:firstLine="720"/>
        <w:rPr>
          <w:rFonts w:ascii="Times New Roman" w:hAnsi="Times New Roman" w:cs="Times New Roman"/>
          <w:sz w:val="26"/>
          <w:szCs w:val="26"/>
        </w:rPr>
      </w:pPr>
      <w:r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="00FE2C02">
        <w:rPr>
          <w:rFonts w:ascii="Times New Roman" w:hAnsi="Times New Roman" w:cs="Times New Roman"/>
          <w:sz w:val="26"/>
          <w:szCs w:val="26"/>
        </w:rPr>
        <w:t xml:space="preserve">4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="00FE2C02">
        <w:rPr>
          <w:rFonts w:ascii="Times New Roman" w:hAnsi="Times New Roman" w:cs="Times New Roman"/>
          <w:sz w:val="26"/>
          <w:szCs w:val="26"/>
        </w:rPr>
        <w:t>6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>.</w:t>
      </w:r>
    </w:p>
    <w:p w14:paraId="67C335EF" w14:textId="6C967FA4" w:rsidR="00FE2C02" w:rsidRPr="00DB69C3" w:rsidRDefault="00820FA3" w:rsidP="00FE2C02">
      <w:pPr>
        <w:spacing w:after="60"/>
        <w:ind w:left="180" w:firstLine="720"/>
        <w:rPr>
          <w:rFonts w:ascii="Times New Roman" w:hAnsi="Times New Roman" w:cs="Times New Roman"/>
          <w:sz w:val="26"/>
          <w:szCs w:val="26"/>
        </w:rPr>
      </w:pPr>
      <w:r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>.</w:t>
      </w:r>
    </w:p>
    <w:p w14:paraId="46F90E6E" w14:textId="375B07DD" w:rsidR="00FE2C02" w:rsidRPr="00DB69C3" w:rsidRDefault="00820FA3" w:rsidP="00FE2C02">
      <w:pPr>
        <w:spacing w:after="60"/>
        <w:ind w:left="180" w:firstLine="720"/>
        <w:rPr>
          <w:rFonts w:ascii="Times New Roman" w:hAnsi="Times New Roman" w:cs="Times New Roman"/>
          <w:sz w:val="26"/>
          <w:szCs w:val="26"/>
        </w:rPr>
      </w:pPr>
      <w:r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="00FE2C02">
        <w:rPr>
          <w:rFonts w:ascii="Times New Roman" w:hAnsi="Times New Roman" w:cs="Times New Roman"/>
          <w:sz w:val="26"/>
          <w:szCs w:val="26"/>
        </w:rPr>
        <w:t>2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="00FE2C02">
        <w:rPr>
          <w:rFonts w:ascii="Times New Roman" w:hAnsi="Times New Roman" w:cs="Times New Roman"/>
          <w:sz w:val="26"/>
          <w:szCs w:val="26"/>
        </w:rPr>
        <w:t>3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="00FE2C02">
        <w:rPr>
          <w:rFonts w:ascii="Times New Roman" w:hAnsi="Times New Roman" w:cs="Times New Roman"/>
          <w:sz w:val="26"/>
          <w:szCs w:val="26"/>
        </w:rPr>
        <w:t>5</w:t>
      </w:r>
      <w:r w:rsidR="00FE2C02"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E2C02" w:rsidRPr="00DB69C3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="00FE2C02">
        <w:rPr>
          <w:rFonts w:ascii="Times New Roman" w:hAnsi="Times New Roman" w:cs="Times New Roman"/>
          <w:sz w:val="26"/>
          <w:szCs w:val="26"/>
        </w:rPr>
        <w:t>.</w:t>
      </w:r>
    </w:p>
    <w:p w14:paraId="781947D2" w14:textId="6435FE31" w:rsidR="00B2163A" w:rsidRDefault="003E404B" w:rsidP="00AA343F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tam </w:t>
      </w:r>
      <w:proofErr w:type="spellStart"/>
      <w:r>
        <w:rPr>
          <w:rFonts w:ascii="Times New Roman" w:hAnsi="Times New Roman" w:cs="Times New Roman"/>
          <w:sz w:val="26"/>
          <w:szCs w:val="26"/>
        </w:rPr>
        <w:t>gia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BC có </w:t>
      </w:r>
      <w:r w:rsidR="00DB712A" w:rsidRPr="00DB712A">
        <w:rPr>
          <w:rFonts w:ascii="Times New Roman" w:hAnsi="Times New Roman" w:cs="Times New Roman"/>
          <w:position w:val="-10"/>
          <w:sz w:val="26"/>
          <w:szCs w:val="26"/>
        </w:rPr>
        <w:object w:dxaOrig="3519" w:dyaOrig="320" w14:anchorId="15D174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5pt;height:16.1pt" o:ole="">
            <v:imagedata r:id="rId11" o:title=""/>
          </v:shape>
          <o:OLEObject Type="Embed" ProgID="Equation.DSMT4" ShapeID="_x0000_i1025" DrawAspect="Content" ObjectID="_1775219059" r:id="rId12"/>
        </w:object>
      </w:r>
      <w:proofErr w:type="spellStart"/>
      <w:r w:rsidR="00DB712A">
        <w:rPr>
          <w:rFonts w:ascii="Times New Roman" w:hAnsi="Times New Roman" w:cs="Times New Roman"/>
          <w:sz w:val="26"/>
          <w:szCs w:val="26"/>
        </w:rPr>
        <w:t>Kết</w:t>
      </w:r>
      <w:proofErr w:type="spellEnd"/>
      <w:r w:rsidR="00DB712A">
        <w:rPr>
          <w:rFonts w:ascii="Times New Roman" w:hAnsi="Times New Roman" w:cs="Times New Roman"/>
          <w:sz w:val="26"/>
          <w:szCs w:val="26"/>
        </w:rPr>
        <w:t xml:space="preserve"> quả </w:t>
      </w:r>
      <w:proofErr w:type="spellStart"/>
      <w:r w:rsidR="00DB712A">
        <w:rPr>
          <w:rFonts w:ascii="Times New Roman" w:hAnsi="Times New Roman" w:cs="Times New Roman"/>
          <w:sz w:val="26"/>
          <w:szCs w:val="26"/>
        </w:rPr>
        <w:t>nào</w:t>
      </w:r>
      <w:proofErr w:type="spellEnd"/>
      <w:r w:rsidR="00DB71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712A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DB712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712A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DB712A">
        <w:rPr>
          <w:rFonts w:ascii="Times New Roman" w:hAnsi="Times New Roman" w:cs="Times New Roman"/>
          <w:sz w:val="26"/>
          <w:szCs w:val="26"/>
        </w:rPr>
        <w:t xml:space="preserve"> là </w:t>
      </w:r>
      <w:proofErr w:type="spellStart"/>
      <w:r w:rsidR="00DB712A" w:rsidRPr="00DB712A">
        <w:rPr>
          <w:rFonts w:ascii="Times New Roman" w:hAnsi="Times New Roman" w:cs="Times New Roman"/>
          <w:b/>
          <w:bCs/>
          <w:sz w:val="26"/>
          <w:szCs w:val="26"/>
        </w:rPr>
        <w:t>đúng</w:t>
      </w:r>
      <w:proofErr w:type="spellEnd"/>
      <w:r w:rsidR="00DB712A">
        <w:rPr>
          <w:rFonts w:ascii="Times New Roman" w:hAnsi="Times New Roman" w:cs="Times New Roman"/>
          <w:sz w:val="26"/>
          <w:szCs w:val="26"/>
        </w:rPr>
        <w:t>?</w:t>
      </w:r>
    </w:p>
    <w:p w14:paraId="01D05088" w14:textId="2DFC598B" w:rsidR="00DB712A" w:rsidRDefault="00DB712A" w:rsidP="00DB712A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B712A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49AEBC9D">
          <v:shape id="_x0000_i1026" type="#_x0000_t75" style="width:60.2pt;height:19.35pt" o:ole="">
            <v:imagedata r:id="rId13" o:title=""/>
          </v:shape>
          <o:OLEObject Type="Embed" ProgID="Equation.DSMT4" ShapeID="_x0000_i1026" DrawAspect="Content" ObjectID="_1775219060" r:id="rId1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65786" w:rsidRPr="00DB712A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72D9816D">
          <v:shape id="_x0000_i1027" type="#_x0000_t75" style="width:60.2pt;height:19.35pt" o:ole="">
            <v:imagedata r:id="rId15" o:title=""/>
          </v:shape>
          <o:OLEObject Type="Embed" ProgID="Equation.DSMT4" ShapeID="_x0000_i1027" DrawAspect="Content" ObjectID="_1775219061" r:id="rId16"/>
        </w:object>
      </w:r>
      <w:r w:rsidR="00C65786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C65786">
        <w:rPr>
          <w:rFonts w:ascii="Times New Roman" w:hAnsi="Times New Roman" w:cs="Times New Roman"/>
          <w:sz w:val="26"/>
          <w:szCs w:val="26"/>
        </w:rPr>
        <w:t xml:space="preserve"> </w:t>
      </w:r>
      <w:r w:rsidR="00C65786" w:rsidRPr="00DB712A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56C9777A">
          <v:shape id="_x0000_i1028" type="#_x0000_t75" style="width:60.2pt;height:19.35pt" o:ole="">
            <v:imagedata r:id="rId17" o:title=""/>
          </v:shape>
          <o:OLEObject Type="Embed" ProgID="Equation.DSMT4" ShapeID="_x0000_i1028" DrawAspect="Content" ObjectID="_1775219062" r:id="rId18"/>
        </w:object>
      </w:r>
      <w:r w:rsidR="00C65786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C65786">
        <w:rPr>
          <w:rFonts w:ascii="Times New Roman" w:hAnsi="Times New Roman" w:cs="Times New Roman"/>
          <w:sz w:val="26"/>
          <w:szCs w:val="26"/>
        </w:rPr>
        <w:t xml:space="preserve"> </w:t>
      </w:r>
      <w:r w:rsidR="00C65786" w:rsidRPr="00DB712A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6F4B1871">
          <v:shape id="_x0000_i1029" type="#_x0000_t75" style="width:60.2pt;height:19.35pt" o:ole="">
            <v:imagedata r:id="rId19" o:title=""/>
          </v:shape>
          <o:OLEObject Type="Embed" ProgID="Equation.DSMT4" ShapeID="_x0000_i1029" DrawAspect="Content" ObjectID="_1775219063" r:id="rId20"/>
        </w:object>
      </w:r>
    </w:p>
    <w:p w14:paraId="7151307B" w14:textId="1A888746" w:rsidR="00B2163A" w:rsidRDefault="00C65786" w:rsidP="00AA343F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</w:t>
      </w:r>
      <w:r w:rsidRPr="00C65786">
        <w:rPr>
          <w:rFonts w:ascii="Times New Roman" w:hAnsi="Times New Roman" w:cs="Times New Roman"/>
          <w:position w:val="-6"/>
          <w:sz w:val="26"/>
          <w:szCs w:val="26"/>
        </w:rPr>
        <w:object w:dxaOrig="1800" w:dyaOrig="279" w14:anchorId="1012AC05">
          <v:shape id="_x0000_i1030" type="#_x0000_t75" style="width:90.25pt;height:13.95pt" o:ole="">
            <v:imagedata r:id="rId21" o:title=""/>
          </v:shape>
          <o:OLEObject Type="Embed" ProgID="Equation.DSMT4" ShapeID="_x0000_i1030" DrawAspect="Content" ObjectID="_1775219064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65786">
        <w:rPr>
          <w:rFonts w:ascii="Times New Roman" w:hAnsi="Times New Roman" w:cs="Times New Roman"/>
          <w:position w:val="-10"/>
          <w:sz w:val="26"/>
          <w:szCs w:val="26"/>
        </w:rPr>
        <w:object w:dxaOrig="1920" w:dyaOrig="420" w14:anchorId="12EDBBB0">
          <v:shape id="_x0000_i1031" type="#_x0000_t75" style="width:96.7pt;height:21.5pt" o:ole="">
            <v:imagedata r:id="rId23" o:title=""/>
          </v:shape>
          <o:OLEObject Type="Embed" ProgID="Equation.DSMT4" ShapeID="_x0000_i1031" DrawAspect="Content" ObjectID="_1775219065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o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 là</w:t>
      </w:r>
    </w:p>
    <w:p w14:paraId="3FD50B38" w14:textId="38CC66A0" w:rsidR="00C65786" w:rsidRDefault="00C65786" w:rsidP="00C65786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65786">
        <w:rPr>
          <w:rFonts w:ascii="Times New Roman" w:hAnsi="Times New Roman" w:cs="Times New Roman"/>
          <w:position w:val="-6"/>
          <w:sz w:val="26"/>
          <w:szCs w:val="26"/>
        </w:rPr>
        <w:object w:dxaOrig="999" w:dyaOrig="380" w14:anchorId="46DEF159">
          <v:shape id="_x0000_i1032" type="#_x0000_t75" style="width:49.45pt;height:19.35pt" o:ole="">
            <v:imagedata r:id="rId25" o:title=""/>
          </v:shape>
          <o:OLEObject Type="Embed" ProgID="Equation.DSMT4" ShapeID="_x0000_i1032" DrawAspect="Content" ObjectID="_1775219066" r:id="rId2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457F5" w:rsidRPr="00C65786">
        <w:rPr>
          <w:rFonts w:ascii="Times New Roman" w:hAnsi="Times New Roman" w:cs="Times New Roman"/>
          <w:position w:val="-6"/>
          <w:sz w:val="26"/>
          <w:szCs w:val="26"/>
        </w:rPr>
        <w:object w:dxaOrig="999" w:dyaOrig="380" w14:anchorId="30DE14A9">
          <v:shape id="_x0000_i1033" type="#_x0000_t75" style="width:49.45pt;height:19.35pt" o:ole="">
            <v:imagedata r:id="rId27" o:title=""/>
          </v:shape>
          <o:OLEObject Type="Embed" ProgID="Equation.DSMT4" ShapeID="_x0000_i1033" DrawAspect="Content" ObjectID="_1775219067" r:id="rId28"/>
        </w:object>
      </w:r>
      <w:r w:rsidR="00C457F5">
        <w:rPr>
          <w:rFonts w:ascii="Times New Roman" w:hAnsi="Times New Roman" w:cs="Times New Roman"/>
          <w:sz w:val="26"/>
          <w:szCs w:val="26"/>
        </w:rPr>
        <w:tab/>
      </w:r>
      <w:r w:rsidR="00C457F5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C457F5" w:rsidRPr="00C457F5">
        <w:rPr>
          <w:rFonts w:ascii="Times New Roman" w:hAnsi="Times New Roman" w:cs="Times New Roman"/>
          <w:sz w:val="26"/>
          <w:szCs w:val="26"/>
        </w:rPr>
        <w:t xml:space="preserve"> </w:t>
      </w:r>
      <w:r w:rsidR="00C457F5" w:rsidRPr="00C65786">
        <w:rPr>
          <w:rFonts w:ascii="Times New Roman" w:hAnsi="Times New Roman" w:cs="Times New Roman"/>
          <w:position w:val="-6"/>
          <w:sz w:val="26"/>
          <w:szCs w:val="26"/>
        </w:rPr>
        <w:object w:dxaOrig="999" w:dyaOrig="380" w14:anchorId="5578345B">
          <v:shape id="_x0000_i1034" type="#_x0000_t75" style="width:49.45pt;height:19.35pt" o:ole="">
            <v:imagedata r:id="rId29" o:title=""/>
          </v:shape>
          <o:OLEObject Type="Embed" ProgID="Equation.DSMT4" ShapeID="_x0000_i1034" DrawAspect="Content" ObjectID="_1775219068" r:id="rId30"/>
        </w:object>
      </w:r>
      <w:r w:rsidR="00C457F5">
        <w:rPr>
          <w:rFonts w:ascii="Times New Roman" w:hAnsi="Times New Roman" w:cs="Times New Roman"/>
          <w:sz w:val="26"/>
          <w:szCs w:val="26"/>
        </w:rPr>
        <w:t xml:space="preserve"> </w:t>
      </w:r>
      <w:r w:rsidR="00C457F5">
        <w:rPr>
          <w:rFonts w:ascii="Times New Roman" w:hAnsi="Times New Roman" w:cs="Times New Roman"/>
          <w:sz w:val="26"/>
          <w:szCs w:val="26"/>
        </w:rPr>
        <w:tab/>
      </w:r>
      <w:r w:rsidR="00C457F5"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457F5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457F5">
        <w:rPr>
          <w:rFonts w:ascii="Times New Roman" w:hAnsi="Times New Roman" w:cs="Times New Roman"/>
          <w:sz w:val="26"/>
          <w:szCs w:val="26"/>
        </w:rPr>
        <w:t>tính</w:t>
      </w:r>
      <w:proofErr w:type="spellEnd"/>
      <w:r w:rsid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457F5">
        <w:rPr>
          <w:rFonts w:ascii="Times New Roman" w:hAnsi="Times New Roman" w:cs="Times New Roman"/>
          <w:sz w:val="26"/>
          <w:szCs w:val="26"/>
        </w:rPr>
        <w:t>đượ</w:t>
      </w:r>
      <w:r w:rsidR="001A79C2" w:rsidRPr="001A79C2">
        <w:rPr>
          <w:rFonts w:ascii="Times New Roman" w:hAnsi="Times New Roman" w:cs="Times New Roman"/>
          <w:sz w:val="26"/>
          <w:szCs w:val="26"/>
        </w:rPr>
        <w:t>c</w:t>
      </w:r>
      <w:proofErr w:type="spellEnd"/>
    </w:p>
    <w:p w14:paraId="7A51DF78" w14:textId="1A8C64D9" w:rsidR="00C457F5" w:rsidRPr="00C457F5" w:rsidRDefault="00C457F5" w:rsidP="00C457F5">
      <w:pPr>
        <w:pStyle w:val="ListParagraph"/>
        <w:numPr>
          <w:ilvl w:val="0"/>
          <w:numId w:val="2"/>
        </w:numPr>
        <w:tabs>
          <w:tab w:val="left" w:pos="900"/>
        </w:tabs>
        <w:spacing w:after="60"/>
        <w:ind w:left="0" w:firstLine="0"/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</w:pPr>
      <w:r w:rsidRPr="00C457F5">
        <w:rPr>
          <w:b/>
          <w:noProof/>
          <w:kern w:val="2"/>
          <w14:ligatures w14:val="standardContextual"/>
        </w:rPr>
        <w:lastRenderedPageBreak/>
        <w:drawing>
          <wp:anchor distT="0" distB="0" distL="114300" distR="114300" simplePos="0" relativeHeight="251670528" behindDoc="1" locked="0" layoutInCell="1" allowOverlap="1" wp14:anchorId="2EAE5EFF" wp14:editId="170589B0">
            <wp:simplePos x="0" y="0"/>
            <wp:positionH relativeFrom="margin">
              <wp:align>right</wp:align>
            </wp:positionH>
            <wp:positionV relativeFrom="paragraph">
              <wp:posOffset>14767</wp:posOffset>
            </wp:positionV>
            <wp:extent cx="1130300" cy="100139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0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57F5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hình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ve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̃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Khoảng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cách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đến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đường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457F5">
        <w:rPr>
          <w:rFonts w:ascii="Times New Roman" w:hAnsi="Times New Roman" w:cs="Times New Roman"/>
          <w:sz w:val="26"/>
          <w:szCs w:val="26"/>
        </w:rPr>
        <w:t>thẳng</w:t>
      </w:r>
      <w:proofErr w:type="spellEnd"/>
      <w:r w:rsidRPr="00C457F5">
        <w:rPr>
          <w:rFonts w:ascii="Times New Roman" w:hAnsi="Times New Roman" w:cs="Times New Roman"/>
          <w:sz w:val="26"/>
          <w:szCs w:val="26"/>
        </w:rPr>
        <w:t xml:space="preserve"> BE là </w:t>
      </w:r>
      <w:proofErr w:type="spellStart"/>
      <w:r>
        <w:rPr>
          <w:rFonts w:ascii="Times New Roman" w:hAnsi="Times New Roman" w:cs="Times New Roman"/>
          <w:sz w:val="26"/>
          <w:szCs w:val="26"/>
        </w:rPr>
        <w:t>đ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>
        <w:rPr>
          <w:rFonts w:ascii="Times New Roman" w:hAnsi="Times New Roman" w:cs="Times New Roman"/>
          <w:sz w:val="26"/>
          <w:szCs w:val="26"/>
        </w:rPr>
        <w:t>dà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a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ẳng</w:t>
      </w:r>
      <w:proofErr w:type="spellEnd"/>
    </w:p>
    <w:p w14:paraId="31F6E6F8" w14:textId="4D4B73B3" w:rsidR="00C457F5" w:rsidRPr="00C457F5" w:rsidRDefault="00820FA3" w:rsidP="00C457F5">
      <w:pPr>
        <w:tabs>
          <w:tab w:val="left" w:pos="2880"/>
          <w:tab w:val="left" w:pos="5760"/>
          <w:tab w:val="left" w:pos="8280"/>
        </w:tabs>
        <w:spacing w:after="60"/>
        <w:ind w:firstLine="720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820FA3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A.</w:t>
      </w:r>
      <w:r w:rsidR="00C457F5" w:rsidRP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</w:t>
      </w:r>
      <w:r w:rsidRPr="001A79C2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.</w:t>
      </w:r>
      <w:r w:rsidR="00C457F5" w:rsidRPr="00C457F5">
        <w:rPr>
          <w:rFonts w:ascii="Times New Roman" w:hAnsi="Times New Roman" w:cs="Times New Roman"/>
          <w:i/>
          <w:kern w:val="2"/>
          <w:sz w:val="26"/>
          <w:szCs w:val="26"/>
          <w14:ligatures w14:val="standardContextual"/>
        </w:rPr>
        <w:tab/>
      </w:r>
      <w:r w:rsidRPr="00820FA3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B.</w:t>
      </w:r>
      <w:r w:rsidR="00C457F5" w:rsidRP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</w:t>
      </w:r>
      <w:r w:rsidRPr="001A79C2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.</w:t>
      </w:r>
    </w:p>
    <w:p w14:paraId="680792FB" w14:textId="0FCC452E" w:rsidR="00C457F5" w:rsidRPr="00C457F5" w:rsidRDefault="00820FA3" w:rsidP="00C457F5">
      <w:pPr>
        <w:tabs>
          <w:tab w:val="left" w:pos="2880"/>
          <w:tab w:val="left" w:pos="5760"/>
          <w:tab w:val="left" w:pos="8280"/>
        </w:tabs>
        <w:spacing w:after="60"/>
        <w:ind w:firstLine="720"/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</w:pPr>
      <w:r w:rsidRPr="00820FA3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C.</w:t>
      </w:r>
      <w:r w:rsidR="00C457F5" w:rsidRP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</w:t>
      </w:r>
      <w:r w:rsidRPr="001A79C2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D.</w:t>
      </w:r>
      <w:r w:rsidR="00C457F5" w:rsidRP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ab/>
      </w:r>
      <w:r w:rsidRPr="00820FA3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>D.</w:t>
      </w:r>
      <w:r w:rsidR="00C457F5" w:rsidRP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C457F5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AE</w:t>
      </w:r>
    </w:p>
    <w:p w14:paraId="5F123BA0" w14:textId="77777777" w:rsidR="00C457F5" w:rsidRPr="00DB69C3" w:rsidRDefault="00C457F5" w:rsidP="00C457F5">
      <w:pPr>
        <w:pStyle w:val="ListParagraph"/>
        <w:numPr>
          <w:ilvl w:val="0"/>
          <w:numId w:val="2"/>
        </w:numPr>
        <w:tabs>
          <w:tab w:val="left" w:pos="990"/>
        </w:tabs>
        <w:spacing w:after="60"/>
        <w:ind w:left="0" w:firstLine="0"/>
        <w:rPr>
          <w:rFonts w:ascii="Times New Roman" w:hAnsi="Times New Roman" w:cs="Times New Roman"/>
          <w:i/>
          <w:sz w:val="26"/>
          <w:szCs w:val="26"/>
        </w:rPr>
      </w:pPr>
      <w:r w:rsidRPr="00DB69C3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Pr="00C457F5">
        <w:rPr>
          <w:rFonts w:ascii="Times New Roman" w:hAnsi="Times New Roman" w:cs="Times New Roman"/>
          <w:b/>
          <w:bCs/>
          <w:i/>
          <w:sz w:val="26"/>
          <w:szCs w:val="26"/>
        </w:rPr>
        <w:t>d</w:t>
      </w:r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69C3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DB69C3">
        <w:rPr>
          <w:rFonts w:ascii="Times New Roman" w:hAnsi="Times New Roman" w:cs="Times New Roman"/>
          <w:sz w:val="26"/>
          <w:szCs w:val="26"/>
        </w:rPr>
        <w:t xml:space="preserve"> </w:t>
      </w:r>
      <w:r w:rsidRPr="00C457F5">
        <w:rPr>
          <w:rFonts w:ascii="Times New Roman" w:hAnsi="Times New Roman" w:cs="Times New Roman"/>
          <w:b/>
          <w:bCs/>
          <w:i/>
          <w:sz w:val="26"/>
          <w:szCs w:val="26"/>
        </w:rPr>
        <w:t>A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67"/>
        <w:gridCol w:w="2488"/>
        <w:gridCol w:w="2488"/>
        <w:gridCol w:w="2447"/>
      </w:tblGrid>
      <w:tr w:rsidR="00C457F5" w:rsidRPr="00DB69C3" w14:paraId="4B840A16" w14:textId="77777777" w:rsidTr="00C457F5">
        <w:trPr>
          <w:trHeight w:val="1871"/>
        </w:trPr>
        <w:tc>
          <w:tcPr>
            <w:tcW w:w="2467" w:type="dxa"/>
            <w:vAlign w:val="center"/>
          </w:tcPr>
          <w:p w14:paraId="339FA5C7" w14:textId="77777777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69C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853E929" wp14:editId="362488C3">
                  <wp:extent cx="1319530" cy="914028"/>
                  <wp:effectExtent l="0" t="0" r="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l="30947" t="42130" r="49790" b="34136"/>
                          <a:stretch/>
                        </pic:blipFill>
                        <pic:spPr bwMode="auto">
                          <a:xfrm>
                            <a:off x="0" y="0"/>
                            <a:ext cx="1321027" cy="915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986431D" w14:textId="0EA79B0A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488" w:type="dxa"/>
            <w:vAlign w:val="center"/>
          </w:tcPr>
          <w:p w14:paraId="077B32A3" w14:textId="77777777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69C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29F6387" wp14:editId="27B9FED9">
                  <wp:extent cx="1341755" cy="8966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l="30751" t="42321" r="49667" b="34404"/>
                          <a:stretch/>
                        </pic:blipFill>
                        <pic:spPr bwMode="auto">
                          <a:xfrm>
                            <a:off x="0" y="0"/>
                            <a:ext cx="1342932" cy="8974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C98F26" w14:textId="1C524034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488" w:type="dxa"/>
            <w:vAlign w:val="center"/>
          </w:tcPr>
          <w:p w14:paraId="243E0EFB" w14:textId="77777777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69C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5728547" wp14:editId="356FC258">
                  <wp:extent cx="1342149" cy="881449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l="30991" t="42542" r="49424" b="34579"/>
                          <a:stretch/>
                        </pic:blipFill>
                        <pic:spPr bwMode="auto">
                          <a:xfrm>
                            <a:off x="0" y="0"/>
                            <a:ext cx="1343170" cy="8821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5854F96" w14:textId="7BD171D2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 xml:space="preserve"> 3</w:t>
            </w:r>
          </w:p>
        </w:tc>
        <w:tc>
          <w:tcPr>
            <w:tcW w:w="2447" w:type="dxa"/>
            <w:vAlign w:val="center"/>
          </w:tcPr>
          <w:p w14:paraId="6B03BA53" w14:textId="77777777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69C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B7F83BC" wp14:editId="05ED8E01">
                  <wp:extent cx="1295400" cy="87048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l="31468" t="42729" r="49602" b="34649"/>
                          <a:stretch/>
                        </pic:blipFill>
                        <pic:spPr bwMode="auto">
                          <a:xfrm>
                            <a:off x="0" y="0"/>
                            <a:ext cx="1298079" cy="872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4B22D4" w14:textId="090FFA91" w:rsidR="00C457F5" w:rsidRPr="00DB69C3" w:rsidRDefault="00C457F5" w:rsidP="00C457F5">
            <w:pPr>
              <w:spacing w:after="60"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DB69C3">
              <w:rPr>
                <w:rFonts w:ascii="Times New Roman" w:hAnsi="Times New Roman" w:cs="Times New Roman"/>
                <w:sz w:val="26"/>
                <w:szCs w:val="26"/>
              </w:rPr>
              <w:t xml:space="preserve"> 4</w:t>
            </w:r>
          </w:p>
        </w:tc>
      </w:tr>
    </w:tbl>
    <w:p w14:paraId="42F2EB04" w14:textId="0CF85263" w:rsidR="00B2163A" w:rsidRPr="00033007" w:rsidRDefault="00C457F5" w:rsidP="00C457F5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̀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̀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̀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820FA3"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̀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4</w:t>
      </w:r>
    </w:p>
    <w:p w14:paraId="3299FE66" w14:textId="657519C3" w:rsidR="00820FA3" w:rsidRDefault="00820FA3" w:rsidP="00820FA3">
      <w:pPr>
        <w:pStyle w:val="ListParagraph"/>
        <w:numPr>
          <w:ilvl w:val="0"/>
          <w:numId w:val="2"/>
        </w:numPr>
        <w:tabs>
          <w:tab w:val="left" w:pos="900"/>
        </w:tabs>
        <w:spacing w:after="120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Mô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>
        <w:rPr>
          <w:rFonts w:ascii="Times New Roman" w:hAnsi="Times New Roman" w:cs="Times New Roman"/>
          <w:sz w:val="26"/>
          <w:szCs w:val="26"/>
        </w:rPr>
        <w:t>gia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́ </w:t>
      </w:r>
      <w:proofErr w:type="spellStart"/>
      <w:r>
        <w:rPr>
          <w:rFonts w:ascii="Times New Roman" w:hAnsi="Times New Roman" w:cs="Times New Roman"/>
          <w:sz w:val="26"/>
          <w:szCs w:val="26"/>
        </w:rPr>
        <w:t>go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ở </w:t>
      </w:r>
      <w:proofErr w:type="spellStart"/>
      <w:r>
        <w:rPr>
          <w:rFonts w:ascii="Times New Roman" w:hAnsi="Times New Roman" w:cs="Times New Roman"/>
          <w:sz w:val="26"/>
          <w:szCs w:val="26"/>
        </w:rPr>
        <w:t>đá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ằ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5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S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ủ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o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ở </w:t>
      </w:r>
      <w:proofErr w:type="spellStart"/>
      <w:r>
        <w:rPr>
          <w:rFonts w:ascii="Times New Roman" w:hAnsi="Times New Roman" w:cs="Times New Roman"/>
          <w:sz w:val="26"/>
          <w:szCs w:val="26"/>
        </w:rPr>
        <w:t>đỉ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à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sz w:val="26"/>
          <w:szCs w:val="26"/>
        </w:rPr>
        <w:t>?</w:t>
      </w:r>
    </w:p>
    <w:p w14:paraId="30FED73A" w14:textId="3BA0AB9A" w:rsidR="00820FA3" w:rsidRPr="00820FA3" w:rsidRDefault="00820FA3" w:rsidP="00820FA3">
      <w:pPr>
        <w:pStyle w:val="ListParagraph"/>
        <w:tabs>
          <w:tab w:val="left" w:pos="900"/>
        </w:tabs>
        <w:spacing w:after="120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5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8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10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105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0CABBC2" w14:textId="77777777" w:rsidR="00820FA3" w:rsidRPr="00506ED0" w:rsidRDefault="00820FA3" w:rsidP="00820FA3">
      <w:pPr>
        <w:pStyle w:val="ListParagraph"/>
        <w:numPr>
          <w:ilvl w:val="0"/>
          <w:numId w:val="2"/>
        </w:numPr>
        <w:tabs>
          <w:tab w:val="left" w:pos="900"/>
        </w:tabs>
        <w:spacing w:after="6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506ED0">
        <w:rPr>
          <w:rFonts w:ascii="Times New Roman" w:hAnsi="Times New Roman" w:cs="Times New Roman"/>
          <w:sz w:val="26"/>
          <w:szCs w:val="26"/>
        </w:rPr>
        <w:t xml:space="preserve">Tam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AB = 5cm, BC= 8cm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506ED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506ED0">
        <w:rPr>
          <w:rFonts w:ascii="Times New Roman" w:hAnsi="Times New Roman" w:cs="Times New Roman"/>
          <w:sz w:val="26"/>
          <w:szCs w:val="26"/>
        </w:rPr>
        <w:t>:</w:t>
      </w:r>
    </w:p>
    <w:p w14:paraId="1C91D65F" w14:textId="5201BEB9" w:rsidR="00820FA3" w:rsidRPr="00DB69C3" w:rsidRDefault="00820FA3" w:rsidP="00820FA3">
      <w:pPr>
        <w:spacing w:after="60"/>
        <w:ind w:firstLine="900"/>
        <w:jc w:val="both"/>
        <w:rPr>
          <w:rFonts w:ascii="Times New Roman" w:hAnsi="Times New Roman" w:cs="Times New Roman"/>
          <w:sz w:val="26"/>
          <w:szCs w:val="26"/>
        </w:rPr>
      </w:pPr>
      <w:r w:rsidRPr="00820FA3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506ED0">
        <w:rPr>
          <w:rFonts w:ascii="Times New Roman" w:hAnsi="Times New Roman" w:cs="Times New Roman"/>
          <w:sz w:val="26"/>
          <w:szCs w:val="26"/>
        </w:rPr>
        <w:t xml:space="preserve"> 4cm                </w:t>
      </w:r>
      <w:r w:rsidRPr="00506ED0"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506ED0">
        <w:rPr>
          <w:rFonts w:ascii="Times New Roman" w:hAnsi="Times New Roman" w:cs="Times New Roman"/>
          <w:sz w:val="26"/>
          <w:szCs w:val="26"/>
        </w:rPr>
        <w:t xml:space="preserve"> 5cm</w:t>
      </w:r>
      <w:r w:rsidRPr="00506ED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506ED0">
        <w:rPr>
          <w:rFonts w:ascii="Times New Roman" w:hAnsi="Times New Roman" w:cs="Times New Roman"/>
          <w:sz w:val="26"/>
          <w:szCs w:val="26"/>
        </w:rPr>
        <w:t xml:space="preserve"> 8cm</w:t>
      </w:r>
      <w:r w:rsidRPr="00506ED0">
        <w:rPr>
          <w:rFonts w:ascii="Times New Roman" w:hAnsi="Times New Roman" w:cs="Times New Roman"/>
          <w:sz w:val="26"/>
          <w:szCs w:val="26"/>
        </w:rPr>
        <w:tab/>
      </w:r>
      <w:r w:rsidRPr="00506ED0">
        <w:rPr>
          <w:rFonts w:ascii="Times New Roman" w:hAnsi="Times New Roman" w:cs="Times New Roman"/>
          <w:sz w:val="26"/>
          <w:szCs w:val="26"/>
        </w:rPr>
        <w:tab/>
      </w:r>
      <w:r w:rsidRPr="00820FA3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506ED0">
        <w:rPr>
          <w:rFonts w:ascii="Times New Roman" w:hAnsi="Times New Roman" w:cs="Times New Roman"/>
          <w:sz w:val="26"/>
          <w:szCs w:val="26"/>
        </w:rPr>
        <w:t xml:space="preserve"> 13cm            </w:t>
      </w:r>
    </w:p>
    <w:p w14:paraId="61CC22A4" w14:textId="13186784" w:rsidR="00820FA3" w:rsidRDefault="00820FA3" w:rsidP="00820FA3">
      <w:pPr>
        <w:spacing w:before="120"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TỰ LUẬN: (7,0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)</w:t>
      </w:r>
    </w:p>
    <w:p w14:paraId="47EA003A" w14:textId="50C39F2D" w:rsidR="00B2163A" w:rsidRPr="0086434F" w:rsidRDefault="00833013" w:rsidP="0086434F">
      <w:pPr>
        <w:pStyle w:val="ListParagraph"/>
        <w:numPr>
          <w:ilvl w:val="0"/>
          <w:numId w:val="4"/>
        </w:numPr>
        <w:tabs>
          <w:tab w:val="left" w:pos="900"/>
        </w:tabs>
        <w:spacing w:after="12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86434F">
        <w:rPr>
          <w:b/>
          <w:bCs/>
          <w:noProof/>
          <w14:ligatures w14:val="standardContextual"/>
        </w:rPr>
        <w:drawing>
          <wp:anchor distT="0" distB="0" distL="114300" distR="114300" simplePos="0" relativeHeight="251671552" behindDoc="1" locked="0" layoutInCell="1" allowOverlap="1" wp14:anchorId="78A380F1" wp14:editId="782F9380">
            <wp:simplePos x="0" y="0"/>
            <wp:positionH relativeFrom="margin">
              <wp:posOffset>3345815</wp:posOffset>
            </wp:positionH>
            <wp:positionV relativeFrom="paragraph">
              <wp:posOffset>10160</wp:posOffset>
            </wp:positionV>
            <wp:extent cx="2934970" cy="2126615"/>
            <wp:effectExtent l="0" t="0" r="0" b="6985"/>
            <wp:wrapTight wrapText="bothSides">
              <wp:wrapPolygon edited="0">
                <wp:start x="0" y="0"/>
                <wp:lineTo x="0" y="21477"/>
                <wp:lineTo x="21450" y="21477"/>
                <wp:lineTo x="21450" y="0"/>
                <wp:lineTo x="0" y="0"/>
              </wp:wrapPolygon>
            </wp:wrapTight>
            <wp:docPr id="1414986860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34F" w:rsidRPr="0086434F">
        <w:rPr>
          <w:rFonts w:ascii="Times New Roman" w:hAnsi="Times New Roman" w:cs="Times New Roman"/>
          <w:b/>
          <w:bCs/>
          <w:sz w:val="26"/>
          <w:szCs w:val="26"/>
        </w:rPr>
        <w:t xml:space="preserve">(2 </w:t>
      </w:r>
      <w:proofErr w:type="spellStart"/>
      <w:r w:rsidR="0086434F" w:rsidRPr="0086434F">
        <w:rPr>
          <w:rFonts w:ascii="Times New Roman" w:hAnsi="Times New Roman" w:cs="Times New Roman"/>
          <w:b/>
          <w:bCs/>
          <w:sz w:val="26"/>
          <w:szCs w:val="26"/>
        </w:rPr>
        <w:t>điểm</w:t>
      </w:r>
      <w:proofErr w:type="spellEnd"/>
      <w:r w:rsidR="0086434F" w:rsidRPr="0086434F">
        <w:rPr>
          <w:rFonts w:ascii="Times New Roman" w:hAnsi="Times New Roman" w:cs="Times New Roman"/>
          <w:b/>
          <w:bCs/>
          <w:sz w:val="26"/>
          <w:szCs w:val="26"/>
        </w:rPr>
        <w:t>):</w:t>
      </w:r>
      <w:r w:rsidR="0086434F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hình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quạt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tròn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diễn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các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thành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ph</w:t>
      </w:r>
      <w:r w:rsidR="0086434F" w:rsidRPr="0086434F">
        <w:rPr>
          <w:rFonts w:ascii="Times New Roman" w:hAnsi="Times New Roman" w:cs="Times New Roman"/>
          <w:sz w:val="26"/>
          <w:szCs w:val="26"/>
        </w:rPr>
        <w:t>ầ</w:t>
      </w:r>
      <w:r w:rsidR="006B6CD0" w:rsidRPr="0086434F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dinh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dưỡng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có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một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loại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thực</w:t>
      </w:r>
      <w:proofErr w:type="spellEnd"/>
      <w:r w:rsidR="006B6CD0"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B6CD0" w:rsidRPr="0086434F">
        <w:rPr>
          <w:rFonts w:ascii="Times New Roman" w:hAnsi="Times New Roman" w:cs="Times New Roman"/>
          <w:sz w:val="26"/>
          <w:szCs w:val="26"/>
        </w:rPr>
        <w:t>phẩm</w:t>
      </w:r>
      <w:proofErr w:type="spellEnd"/>
    </w:p>
    <w:p w14:paraId="5E0DC3DD" w14:textId="3C4F13B3" w:rsidR="006B6CD0" w:rsidRDefault="00833013" w:rsidP="00833013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a) Trong </w:t>
      </w:r>
      <w:proofErr w:type="spellStart"/>
      <w:r>
        <w:rPr>
          <w:rFonts w:ascii="Times New Roman" w:hAnsi="Times New Roman" w:cs="Times New Roman"/>
          <w:sz w:val="26"/>
          <w:szCs w:val="26"/>
        </w:rPr>
        <w:t>loa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̉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̣m</w:t>
      </w:r>
      <w:proofErr w:type="spellEnd"/>
      <w:r w:rsidR="00E04312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é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ế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̀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ăm</w:t>
      </w:r>
      <w:proofErr w:type="spellEnd"/>
      <w:r>
        <w:rPr>
          <w:rFonts w:ascii="Times New Roman" w:hAnsi="Times New Roman" w:cs="Times New Roman"/>
          <w:sz w:val="26"/>
          <w:szCs w:val="26"/>
        </w:rPr>
        <w:t>?</w:t>
      </w:r>
    </w:p>
    <w:p w14:paraId="27129B9C" w14:textId="1180DB54" w:rsidR="0086434F" w:rsidRDefault="0086434F" w:rsidP="00833013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b) Trong </w:t>
      </w:r>
      <w:proofErr w:type="spellStart"/>
      <w:r>
        <w:rPr>
          <w:rFonts w:ascii="Times New Roman" w:hAnsi="Times New Roman" w:cs="Times New Roman"/>
          <w:sz w:val="26"/>
          <w:szCs w:val="26"/>
        </w:rPr>
        <w:t>ca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́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̉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à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ể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̉ </w:t>
      </w:r>
      <w:proofErr w:type="spellStart"/>
      <w:r>
        <w:rPr>
          <w:rFonts w:ascii="Times New Roman" w:hAnsi="Times New Roman" w:cs="Times New Roman"/>
          <w:sz w:val="26"/>
          <w:szCs w:val="26"/>
        </w:rPr>
        <w:t>lê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̀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ất</w:t>
      </w:r>
      <w:proofErr w:type="spellEnd"/>
      <w:r>
        <w:rPr>
          <w:rFonts w:ascii="Times New Roman" w:hAnsi="Times New Roman" w:cs="Times New Roman"/>
          <w:sz w:val="26"/>
          <w:szCs w:val="26"/>
        </w:rPr>
        <w:t>?</w:t>
      </w:r>
    </w:p>
    <w:p w14:paraId="3A0A873C" w14:textId="78F97B1B" w:rsidR="00833013" w:rsidRDefault="00833013" w:rsidP="00833013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6434F"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́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ơ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ô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ờ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ấ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̀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ầ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itamin </w:t>
      </w:r>
      <w:proofErr w:type="spellStart"/>
      <w:r>
        <w:rPr>
          <w:rFonts w:ascii="Times New Roman" w:hAnsi="Times New Roman" w:cs="Times New Roman"/>
          <w:sz w:val="26"/>
          <w:szCs w:val="26"/>
        </w:rPr>
        <w:t>v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>
        <w:rPr>
          <w:rFonts w:ascii="Times New Roman" w:hAnsi="Times New Roman" w:cs="Times New Roman"/>
          <w:sz w:val="26"/>
          <w:szCs w:val="26"/>
        </w:rPr>
        <w:t>khoá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>?</w:t>
      </w:r>
    </w:p>
    <w:p w14:paraId="4D70226B" w14:textId="14A6C1C0" w:rsidR="00833013" w:rsidRDefault="00833013" w:rsidP="004B4F16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86434F"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</w:rPr>
        <w:t>Hã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́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́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ơ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́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00g </w:t>
      </w:r>
      <w:proofErr w:type="spellStart"/>
      <w:r>
        <w:rPr>
          <w:rFonts w:ascii="Times New Roman" w:hAnsi="Times New Roman" w:cs="Times New Roman"/>
          <w:sz w:val="26"/>
          <w:szCs w:val="26"/>
        </w:rPr>
        <w:t>thư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̉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>́.</w:t>
      </w:r>
    </w:p>
    <w:p w14:paraId="1A1DF988" w14:textId="0F461A8D" w:rsidR="0086434F" w:rsidRPr="0086434F" w:rsidRDefault="0086434F" w:rsidP="004B4F16">
      <w:pPr>
        <w:pStyle w:val="ListParagraph"/>
        <w:numPr>
          <w:ilvl w:val="0"/>
          <w:numId w:val="4"/>
        </w:numPr>
        <w:tabs>
          <w:tab w:val="left" w:pos="900"/>
        </w:tabs>
        <w:spacing w:after="12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86434F">
        <w:rPr>
          <w:rFonts w:ascii="Times New Roman" w:hAnsi="Times New Roman" w:cs="Times New Roman"/>
          <w:b/>
          <w:bCs/>
          <w:sz w:val="26"/>
          <w:szCs w:val="26"/>
        </w:rPr>
        <w:t xml:space="preserve">(1,5 </w:t>
      </w:r>
      <w:proofErr w:type="spellStart"/>
      <w:r w:rsidRPr="0086434F">
        <w:rPr>
          <w:rFonts w:ascii="Times New Roman" w:hAnsi="Times New Roman" w:cs="Times New Roman"/>
          <w:b/>
          <w:bCs/>
          <w:sz w:val="26"/>
          <w:szCs w:val="26"/>
        </w:rPr>
        <w:t>điểm</w:t>
      </w:r>
      <w:proofErr w:type="spellEnd"/>
      <w:r w:rsidRPr="0086434F">
        <w:rPr>
          <w:rFonts w:ascii="Times New Roman" w:hAnsi="Times New Roman" w:cs="Times New Roman"/>
          <w:b/>
          <w:bCs/>
          <w:sz w:val="26"/>
          <w:szCs w:val="26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hộp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0</w:t>
      </w:r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hẻ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hẻ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1; 2; 3; …; </w:t>
      </w:r>
      <w:r>
        <w:rPr>
          <w:rFonts w:ascii="Times New Roman" w:hAnsi="Times New Roman" w:cs="Times New Roman"/>
          <w:sz w:val="26"/>
          <w:szCs w:val="26"/>
        </w:rPr>
        <w:t>19; 20</w:t>
      </w:r>
      <w:r w:rsidRPr="0086434F">
        <w:rPr>
          <w:rFonts w:ascii="Times New Roman" w:hAnsi="Times New Roman" w:cs="Times New Roman"/>
          <w:sz w:val="26"/>
          <w:szCs w:val="26"/>
        </w:rPr>
        <w:t xml:space="preserve">. Rút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hẻ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hộp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>.</w:t>
      </w:r>
    </w:p>
    <w:p w14:paraId="0AFA8397" w14:textId="3159D9F6" w:rsidR="0086434F" w:rsidRPr="0086434F" w:rsidRDefault="0086434F" w:rsidP="004B4F16">
      <w:pPr>
        <w:tabs>
          <w:tab w:val="left" w:pos="900"/>
        </w:tabs>
        <w:spacing w:after="1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6434F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hẻ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rú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ra.</w:t>
      </w:r>
      <w:proofErr w:type="spellEnd"/>
    </w:p>
    <w:p w14:paraId="60E50109" w14:textId="5A75A875" w:rsidR="00833013" w:rsidRDefault="0086434F" w:rsidP="004B4F16">
      <w:pPr>
        <w:tabs>
          <w:tab w:val="left" w:pos="900"/>
        </w:tabs>
        <w:spacing w:after="1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6434F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>
        <w:rPr>
          <w:rFonts w:ascii="Times New Roman" w:hAnsi="Times New Roman" w:cs="Times New Roman"/>
          <w:sz w:val="26"/>
          <w:szCs w:val="26"/>
        </w:rPr>
        <w:t>Viê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a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ế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̉ </w:t>
      </w:r>
      <w:proofErr w:type="spellStart"/>
      <w:r>
        <w:rPr>
          <w:rFonts w:ascii="Times New Roman" w:hAnsi="Times New Roman" w:cs="Times New Roman"/>
          <w:sz w:val="26"/>
          <w:szCs w:val="26"/>
        </w:rPr>
        <w:t>thuâ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ợi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ố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“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thẻ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rú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>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có </w:t>
      </w:r>
      <w:proofErr w:type="spellStart"/>
      <w:r>
        <w:rPr>
          <w:rFonts w:ascii="Times New Roman" w:hAnsi="Times New Roman" w:cs="Times New Roman"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̃ </w:t>
      </w:r>
      <w:proofErr w:type="spellStart"/>
      <w:r>
        <w:rPr>
          <w:rFonts w:ascii="Times New Roman" w:hAnsi="Times New Roman" w:cs="Times New Roman"/>
          <w:sz w:val="26"/>
          <w:szCs w:val="26"/>
        </w:rPr>
        <w:t>s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́ </w:t>
      </w:r>
      <w:proofErr w:type="spellStart"/>
      <w:r>
        <w:rPr>
          <w:rFonts w:ascii="Times New Roman" w:hAnsi="Times New Roman" w:cs="Times New Roman"/>
          <w:sz w:val="26"/>
          <w:szCs w:val="26"/>
        </w:rPr>
        <w:t>v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</w:t>
      </w:r>
      <w:r w:rsidRPr="0086434F">
        <w:rPr>
          <w:rFonts w:ascii="Times New Roman" w:hAnsi="Times New Roman" w:cs="Times New Roman"/>
          <w:sz w:val="26"/>
          <w:szCs w:val="26"/>
        </w:rPr>
        <w:t xml:space="preserve">chia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6434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6434F">
        <w:rPr>
          <w:rFonts w:ascii="Times New Roman" w:hAnsi="Times New Roman" w:cs="Times New Roman"/>
          <w:sz w:val="26"/>
          <w:szCs w:val="26"/>
        </w:rPr>
        <w:t xml:space="preserve"> 3”.</w:t>
      </w:r>
    </w:p>
    <w:p w14:paraId="3399DDD2" w14:textId="5DDD6487" w:rsidR="0086434F" w:rsidRDefault="0086434F" w:rsidP="004B4F16">
      <w:pPr>
        <w:pStyle w:val="ListParagraph"/>
        <w:numPr>
          <w:ilvl w:val="0"/>
          <w:numId w:val="4"/>
        </w:numPr>
        <w:tabs>
          <w:tab w:val="left" w:pos="900"/>
        </w:tabs>
        <w:spacing w:after="12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D7437">
        <w:rPr>
          <w:rFonts w:ascii="Times New Roman" w:hAnsi="Times New Roman" w:cs="Times New Roman"/>
          <w:b/>
          <w:bCs/>
          <w:sz w:val="26"/>
          <w:szCs w:val="26"/>
        </w:rPr>
        <w:t xml:space="preserve">(1 </w:t>
      </w:r>
      <w:proofErr w:type="spellStart"/>
      <w:r w:rsidRPr="001D7437">
        <w:rPr>
          <w:rFonts w:ascii="Times New Roman" w:hAnsi="Times New Roman" w:cs="Times New Roman"/>
          <w:b/>
          <w:bCs/>
          <w:sz w:val="26"/>
          <w:szCs w:val="26"/>
        </w:rPr>
        <w:t>điểm</w:t>
      </w:r>
      <w:proofErr w:type="spellEnd"/>
      <w:r w:rsidRPr="001D7437">
        <w:rPr>
          <w:rFonts w:ascii="Times New Roman" w:hAnsi="Times New Roman" w:cs="Times New Roman"/>
          <w:b/>
          <w:bCs/>
          <w:sz w:val="26"/>
          <w:szCs w:val="26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D7437">
        <w:rPr>
          <w:rFonts w:ascii="Times New Roman" w:hAnsi="Times New Roman" w:cs="Times New Roman"/>
          <w:sz w:val="26"/>
          <w:szCs w:val="26"/>
        </w:rPr>
        <w:t xml:space="preserve">Cho tam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giác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ABC có </w:t>
      </w:r>
      <w:r w:rsidR="001D7437" w:rsidRPr="001D7437">
        <w:rPr>
          <w:rFonts w:ascii="Times New Roman" w:hAnsi="Times New Roman" w:cs="Times New Roman"/>
          <w:position w:val="-10"/>
          <w:sz w:val="26"/>
          <w:szCs w:val="26"/>
        </w:rPr>
        <w:object w:dxaOrig="1880" w:dyaOrig="420" w14:anchorId="66B04C4F">
          <v:shape id="_x0000_i1035" type="#_x0000_t75" style="width:94.55pt;height:21.5pt" o:ole="">
            <v:imagedata r:id="rId37" o:title=""/>
          </v:shape>
          <o:OLEObject Type="Embed" ProgID="Equation.DSMT4" ShapeID="_x0000_i1035" DrawAspect="Content" ObjectID="_1775219069" r:id="rId38"/>
        </w:object>
      </w:r>
      <w:r w:rsidR="001D7437">
        <w:rPr>
          <w:rFonts w:ascii="Times New Roman" w:hAnsi="Times New Roman" w:cs="Times New Roman"/>
          <w:sz w:val="26"/>
          <w:szCs w:val="26"/>
        </w:rPr>
        <w:t xml:space="preserve"> Kẻ AH là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đường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góc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ke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̉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tư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̀ A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đến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đường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thẳng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BC.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Hãy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sánh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đô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̣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dài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các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đoạn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7437">
        <w:rPr>
          <w:rFonts w:ascii="Times New Roman" w:hAnsi="Times New Roman" w:cs="Times New Roman"/>
          <w:sz w:val="26"/>
          <w:szCs w:val="26"/>
        </w:rPr>
        <w:t>thẳng</w:t>
      </w:r>
      <w:proofErr w:type="spellEnd"/>
      <w:r w:rsidR="001D7437">
        <w:rPr>
          <w:rFonts w:ascii="Times New Roman" w:hAnsi="Times New Roman" w:cs="Times New Roman"/>
          <w:sz w:val="26"/>
          <w:szCs w:val="26"/>
        </w:rPr>
        <w:t xml:space="preserve"> AB, AC, AH.</w:t>
      </w:r>
    </w:p>
    <w:p w14:paraId="2433B0D9" w14:textId="09944F97" w:rsidR="001D7437" w:rsidRDefault="001D7437" w:rsidP="0086434F">
      <w:pPr>
        <w:pStyle w:val="ListParagraph"/>
        <w:numPr>
          <w:ilvl w:val="0"/>
          <w:numId w:val="4"/>
        </w:numPr>
        <w:tabs>
          <w:tab w:val="left" w:pos="900"/>
        </w:tabs>
        <w:spacing w:after="12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D7437">
        <w:rPr>
          <w:rFonts w:ascii="Times New Roman" w:hAnsi="Times New Roman" w:cs="Times New Roman"/>
          <w:b/>
          <w:bCs/>
          <w:sz w:val="26"/>
          <w:szCs w:val="26"/>
        </w:rPr>
        <w:t xml:space="preserve">(2,5 </w:t>
      </w:r>
      <w:proofErr w:type="spellStart"/>
      <w:r w:rsidRPr="001D7437">
        <w:rPr>
          <w:rFonts w:ascii="Times New Roman" w:hAnsi="Times New Roman" w:cs="Times New Roman"/>
          <w:b/>
          <w:bCs/>
          <w:sz w:val="26"/>
          <w:szCs w:val="26"/>
        </w:rPr>
        <w:t>điểm</w:t>
      </w:r>
      <w:proofErr w:type="spellEnd"/>
      <w:r w:rsidRPr="001D7437">
        <w:rPr>
          <w:rFonts w:ascii="Times New Roman" w:hAnsi="Times New Roman" w:cs="Times New Roman"/>
          <w:b/>
          <w:bCs/>
          <w:sz w:val="26"/>
          <w:szCs w:val="26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Cho tam </w:t>
      </w:r>
      <w:proofErr w:type="spellStart"/>
      <w:r>
        <w:rPr>
          <w:rFonts w:ascii="Times New Roman" w:hAnsi="Times New Roman" w:cs="Times New Roman"/>
          <w:sz w:val="26"/>
          <w:szCs w:val="26"/>
        </w:rPr>
        <w:t>gia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>
        <w:rPr>
          <w:rFonts w:ascii="Times New Roman" w:hAnsi="Times New Roman" w:cs="Times New Roman"/>
          <w:sz w:val="26"/>
          <w:szCs w:val="26"/>
        </w:rPr>
        <w:t>c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a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, có M là </w:t>
      </w:r>
      <w:proofErr w:type="spellStart"/>
      <w:r>
        <w:rPr>
          <w:rFonts w:ascii="Times New Roman" w:hAnsi="Times New Roman" w:cs="Times New Roman"/>
          <w:sz w:val="26"/>
          <w:szCs w:val="26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ể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ủ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C, </w:t>
      </w:r>
      <w:proofErr w:type="spellStart"/>
      <w:r>
        <w:rPr>
          <w:rFonts w:ascii="Times New Roman" w:hAnsi="Times New Roman" w:cs="Times New Roman"/>
          <w:sz w:val="26"/>
          <w:szCs w:val="26"/>
        </w:rPr>
        <w:t>ke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̉ MD </w:t>
      </w:r>
      <w:proofErr w:type="spellStart"/>
      <w:r>
        <w:rPr>
          <w:rFonts w:ascii="Times New Roman" w:hAnsi="Times New Roman" w:cs="Times New Roman"/>
          <w:sz w:val="26"/>
          <w:szCs w:val="26"/>
        </w:rPr>
        <w:t>vu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o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ớ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>
        <w:rPr>
          <w:rFonts w:ascii="Times New Roman" w:hAnsi="Times New Roman" w:cs="Times New Roman"/>
          <w:sz w:val="26"/>
          <w:szCs w:val="26"/>
        </w:rPr>
        <w:t>ta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>
        <w:rPr>
          <w:rFonts w:ascii="Times New Roman" w:hAnsi="Times New Roman" w:cs="Times New Roman"/>
          <w:sz w:val="26"/>
          <w:szCs w:val="26"/>
        </w:rPr>
        <w:t>v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̀ ME </w:t>
      </w:r>
      <w:proofErr w:type="spellStart"/>
      <w:r>
        <w:rPr>
          <w:rFonts w:ascii="Times New Roman" w:hAnsi="Times New Roman" w:cs="Times New Roman"/>
          <w:sz w:val="26"/>
          <w:szCs w:val="26"/>
        </w:rPr>
        <w:t>vu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ó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ớ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>
        <w:rPr>
          <w:rFonts w:ascii="Times New Roman" w:hAnsi="Times New Roman" w:cs="Times New Roman"/>
          <w:sz w:val="26"/>
          <w:szCs w:val="26"/>
        </w:rPr>
        <w:t>ta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E.</w:t>
      </w:r>
    </w:p>
    <w:p w14:paraId="29EF6049" w14:textId="515DE3C3" w:rsidR="001D7437" w:rsidRDefault="001D7437" w:rsidP="001D7437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a) </w:t>
      </w:r>
      <w:proofErr w:type="spellStart"/>
      <w:r>
        <w:rPr>
          <w:rFonts w:ascii="Times New Roman" w:hAnsi="Times New Roman" w:cs="Times New Roman"/>
          <w:sz w:val="26"/>
          <w:szCs w:val="26"/>
        </w:rPr>
        <w:t>Chứ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D7437">
        <w:rPr>
          <w:rFonts w:ascii="Times New Roman" w:hAnsi="Times New Roman" w:cs="Times New Roman"/>
          <w:position w:val="-6"/>
          <w:sz w:val="26"/>
          <w:szCs w:val="26"/>
        </w:rPr>
        <w:object w:dxaOrig="1900" w:dyaOrig="279" w14:anchorId="40C9B45F">
          <v:shape id="_x0000_i1036" type="#_x0000_t75" style="width:94.55pt;height:13.95pt" o:ole="">
            <v:imagedata r:id="rId39" o:title=""/>
          </v:shape>
          <o:OLEObject Type="Embed" ProgID="Equation.DSMT4" ShapeID="_x0000_i1036" DrawAspect="Content" ObjectID="_1775219070" r:id="rId40"/>
        </w:object>
      </w:r>
    </w:p>
    <w:p w14:paraId="4B270A54" w14:textId="67C4E4CB" w:rsidR="001D7437" w:rsidRDefault="001D7437" w:rsidP="001D7437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b) </w:t>
      </w:r>
      <w:proofErr w:type="spellStart"/>
      <w:r>
        <w:rPr>
          <w:rFonts w:ascii="Times New Roman" w:hAnsi="Times New Roman" w:cs="Times New Roman"/>
          <w:sz w:val="26"/>
          <w:szCs w:val="26"/>
        </w:rPr>
        <w:t>Chứ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D7437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0016978C">
          <v:shape id="_x0000_i1037" type="#_x0000_t75" style="width:53.75pt;height:13.95pt" o:ole="">
            <v:imagedata r:id="rId41" o:title=""/>
          </v:shape>
          <o:OLEObject Type="Embed" ProgID="Equation.DSMT4" ShapeID="_x0000_i1037" DrawAspect="Content" ObjectID="_1775219071" r:id="rId42"/>
        </w:object>
      </w:r>
    </w:p>
    <w:p w14:paraId="594C126B" w14:textId="5C14AF88" w:rsidR="001D7437" w:rsidRDefault="001D7437" w:rsidP="001D7437">
      <w:pPr>
        <w:pStyle w:val="ListParagraph"/>
        <w:tabs>
          <w:tab w:val="left" w:pos="900"/>
        </w:tabs>
        <w:spacing w:after="120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c) </w:t>
      </w:r>
      <w:proofErr w:type="spellStart"/>
      <w:r>
        <w:rPr>
          <w:rFonts w:ascii="Times New Roman" w:hAnsi="Times New Roman" w:cs="Times New Roman"/>
          <w:sz w:val="26"/>
          <w:szCs w:val="26"/>
        </w:rPr>
        <w:t>Chứ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D7437">
        <w:rPr>
          <w:rFonts w:ascii="Times New Roman" w:hAnsi="Times New Roman" w:cs="Times New Roman"/>
          <w:position w:val="-6"/>
          <w:sz w:val="26"/>
          <w:szCs w:val="26"/>
        </w:rPr>
        <w:object w:dxaOrig="1080" w:dyaOrig="300" w14:anchorId="5106B929">
          <v:shape id="_x0000_i1038" type="#_x0000_t75" style="width:53.75pt;height:15.05pt" o:ole="">
            <v:imagedata r:id="rId43" o:title=""/>
          </v:shape>
          <o:OLEObject Type="Embed" ProgID="Equation.DSMT4" ShapeID="_x0000_i1038" DrawAspect="Content" ObjectID="_1775219072" r:id="rId44"/>
        </w:object>
      </w:r>
    </w:p>
    <w:p w14:paraId="07441999" w14:textId="4B959DED" w:rsidR="007C1A60" w:rsidRDefault="001D7437" w:rsidP="001D7437">
      <w:pPr>
        <w:pStyle w:val="ListParagraph"/>
        <w:tabs>
          <w:tab w:val="left" w:pos="900"/>
        </w:tabs>
        <w:spacing w:after="120"/>
        <w:ind w:left="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1D7437">
        <w:rPr>
          <w:rFonts w:ascii="Times New Roman" w:hAnsi="Times New Roman" w:cs="Times New Roman"/>
          <w:i/>
          <w:iCs/>
          <w:sz w:val="26"/>
          <w:szCs w:val="26"/>
        </w:rPr>
        <w:t xml:space="preserve">----- </w:t>
      </w:r>
      <w:proofErr w:type="spellStart"/>
      <w:r w:rsidRPr="001D7437">
        <w:rPr>
          <w:rFonts w:ascii="Times New Roman" w:hAnsi="Times New Roman" w:cs="Times New Roman"/>
          <w:i/>
          <w:iCs/>
          <w:sz w:val="26"/>
          <w:szCs w:val="26"/>
        </w:rPr>
        <w:t>Hết</w:t>
      </w:r>
      <w:proofErr w:type="spellEnd"/>
      <w:r w:rsidRPr="001D7437">
        <w:rPr>
          <w:rFonts w:ascii="Times New Roman" w:hAnsi="Times New Roman" w:cs="Times New Roman"/>
          <w:i/>
          <w:iCs/>
          <w:sz w:val="26"/>
          <w:szCs w:val="26"/>
        </w:rPr>
        <w:t xml:space="preserve"> -----</w:t>
      </w:r>
    </w:p>
    <w:p w14:paraId="71D24FF6" w14:textId="77777777" w:rsidR="007C1A60" w:rsidRPr="0021440D" w:rsidRDefault="007C1A60" w:rsidP="007C1A60">
      <w:pPr>
        <w:tabs>
          <w:tab w:val="left" w:pos="3240"/>
          <w:tab w:val="left" w:pos="5760"/>
          <w:tab w:val="left" w:pos="8280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br w:type="page"/>
      </w:r>
      <w:r w:rsidRPr="0021440D">
        <w:rPr>
          <w:rFonts w:ascii="Times New Roman" w:hAnsi="Times New Roman" w:cs="Times New Roman"/>
          <w:b/>
          <w:sz w:val="26"/>
          <w:szCs w:val="26"/>
        </w:rPr>
        <w:lastRenderedPageBreak/>
        <w:t>HƯỚNG DẪN CHẤM</w:t>
      </w:r>
    </w:p>
    <w:p w14:paraId="2C5272E6" w14:textId="5907BD0F" w:rsidR="007C1A60" w:rsidRDefault="007C1A60" w:rsidP="007C1A60">
      <w:pPr>
        <w:tabs>
          <w:tab w:val="left" w:pos="3240"/>
          <w:tab w:val="left" w:pos="5760"/>
          <w:tab w:val="left" w:pos="8280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</w:t>
      </w:r>
      <w:r w:rsidRPr="0021440D">
        <w:rPr>
          <w:rFonts w:ascii="Times New Roman" w:hAnsi="Times New Roman" w:cs="Times New Roman"/>
          <w:b/>
          <w:sz w:val="26"/>
          <w:szCs w:val="26"/>
        </w:rPr>
        <w:t>. PHẦN TRẮC NGHIỆM (</w:t>
      </w:r>
      <w:proofErr w:type="spellStart"/>
      <w:r w:rsidRPr="0021440D">
        <w:rPr>
          <w:rFonts w:ascii="Times New Roman" w:hAnsi="Times New Roman" w:cs="Times New Roman"/>
          <w:b/>
          <w:sz w:val="26"/>
          <w:szCs w:val="26"/>
        </w:rPr>
        <w:t>Mỗ</w:t>
      </w:r>
      <w:r>
        <w:rPr>
          <w:rFonts w:ascii="Times New Roman" w:hAnsi="Times New Roman" w:cs="Times New Roman"/>
          <w:b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đúng</w:t>
      </w:r>
      <w:proofErr w:type="spellEnd"/>
      <w:r w:rsidRPr="0021440D">
        <w:rPr>
          <w:rFonts w:ascii="Times New Roman" w:hAnsi="Times New Roman" w:cs="Times New Roman"/>
          <w:b/>
          <w:sz w:val="26"/>
          <w:szCs w:val="26"/>
        </w:rPr>
        <w:t xml:space="preserve"> 0,25 </w:t>
      </w:r>
      <w:proofErr w:type="spellStart"/>
      <w:r w:rsidRPr="0021440D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21440D">
        <w:rPr>
          <w:rFonts w:ascii="Times New Roman" w:hAnsi="Times New Roman" w:cs="Times New Roman"/>
          <w:b/>
          <w:sz w:val="26"/>
          <w:szCs w:val="26"/>
        </w:rPr>
        <w:t>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798"/>
        <w:gridCol w:w="797"/>
        <w:gridCol w:w="797"/>
        <w:gridCol w:w="797"/>
        <w:gridCol w:w="797"/>
        <w:gridCol w:w="797"/>
        <w:gridCol w:w="797"/>
        <w:gridCol w:w="797"/>
        <w:gridCol w:w="797"/>
        <w:gridCol w:w="906"/>
        <w:gridCol w:w="906"/>
        <w:gridCol w:w="904"/>
      </w:tblGrid>
      <w:tr w:rsidR="00837F8E" w:rsidRPr="007C1A60" w14:paraId="3DE2C22C" w14:textId="77777777" w:rsidTr="00837F8E">
        <w:trPr>
          <w:jc w:val="center"/>
        </w:trPr>
        <w:tc>
          <w:tcPr>
            <w:tcW w:w="403" w:type="pct"/>
          </w:tcPr>
          <w:p w14:paraId="04CFB727" w14:textId="5A448B19" w:rsidR="007C1A60" w:rsidRPr="007C1A60" w:rsidRDefault="007C1A60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C1A60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403" w:type="pct"/>
          </w:tcPr>
          <w:p w14:paraId="2FB2127C" w14:textId="129934EC" w:rsidR="007C1A60" w:rsidRPr="007C1A60" w:rsidRDefault="007C1A60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C1A60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403" w:type="pct"/>
          </w:tcPr>
          <w:p w14:paraId="5D7BE52E" w14:textId="465155B1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403" w:type="pct"/>
          </w:tcPr>
          <w:p w14:paraId="7513F025" w14:textId="395135AD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403" w:type="pct"/>
          </w:tcPr>
          <w:p w14:paraId="18F0C4DD" w14:textId="7B850789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403" w:type="pct"/>
          </w:tcPr>
          <w:p w14:paraId="67BD0ADB" w14:textId="397EFCDE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403" w:type="pct"/>
          </w:tcPr>
          <w:p w14:paraId="5A5652B7" w14:textId="57B7B247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403" w:type="pct"/>
          </w:tcPr>
          <w:p w14:paraId="3CB02A8B" w14:textId="3D3F41A2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403" w:type="pct"/>
          </w:tcPr>
          <w:p w14:paraId="4D5CFE32" w14:textId="3EC5B6A6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458" w:type="pct"/>
          </w:tcPr>
          <w:p w14:paraId="0390ACFE" w14:textId="1A564820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458" w:type="pct"/>
          </w:tcPr>
          <w:p w14:paraId="6049442B" w14:textId="26A74E85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457" w:type="pct"/>
          </w:tcPr>
          <w:p w14:paraId="75C912CA" w14:textId="5E9BAFE2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837F8E" w:rsidRPr="007C1A60" w14:paraId="02561721" w14:textId="77777777" w:rsidTr="00837F8E">
        <w:trPr>
          <w:jc w:val="center"/>
        </w:trPr>
        <w:tc>
          <w:tcPr>
            <w:tcW w:w="403" w:type="pct"/>
          </w:tcPr>
          <w:p w14:paraId="3F3FF650" w14:textId="39EB8A5E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403" w:type="pct"/>
          </w:tcPr>
          <w:p w14:paraId="13D93D39" w14:textId="1C281596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403" w:type="pct"/>
          </w:tcPr>
          <w:p w14:paraId="100E653D" w14:textId="48D0E260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403" w:type="pct"/>
          </w:tcPr>
          <w:p w14:paraId="134E8B1D" w14:textId="10895046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403" w:type="pct"/>
          </w:tcPr>
          <w:p w14:paraId="473B829E" w14:textId="7ED94745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403" w:type="pct"/>
          </w:tcPr>
          <w:p w14:paraId="510ED23F" w14:textId="70902AF5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403" w:type="pct"/>
          </w:tcPr>
          <w:p w14:paraId="40A4957A" w14:textId="65CCF3CF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403" w:type="pct"/>
          </w:tcPr>
          <w:p w14:paraId="050733F4" w14:textId="02B24151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403" w:type="pct"/>
          </w:tcPr>
          <w:p w14:paraId="0060C7D3" w14:textId="0B80703C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458" w:type="pct"/>
          </w:tcPr>
          <w:p w14:paraId="1BDE9543" w14:textId="595E5CEE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458" w:type="pct"/>
          </w:tcPr>
          <w:p w14:paraId="4510FA3E" w14:textId="141FEA99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457" w:type="pct"/>
          </w:tcPr>
          <w:p w14:paraId="375CE8A7" w14:textId="2777B977" w:rsidR="007C1A60" w:rsidRP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</w:tbl>
    <w:p w14:paraId="3C45B82A" w14:textId="77777777" w:rsidR="007C1A60" w:rsidRPr="0021440D" w:rsidRDefault="007C1A60" w:rsidP="007C1A60">
      <w:pPr>
        <w:tabs>
          <w:tab w:val="left" w:pos="3240"/>
          <w:tab w:val="left" w:pos="5760"/>
          <w:tab w:val="left" w:pos="8280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</w:p>
    <w:p w14:paraId="709A5ABB" w14:textId="74A8535F" w:rsidR="007C1A60" w:rsidRDefault="007C1A60" w:rsidP="007C1A60">
      <w:pPr>
        <w:tabs>
          <w:tab w:val="left" w:pos="3240"/>
          <w:tab w:val="left" w:pos="5760"/>
          <w:tab w:val="left" w:pos="8280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</w:t>
      </w:r>
      <w:r w:rsidRPr="00B07442">
        <w:rPr>
          <w:rFonts w:ascii="Times New Roman" w:hAnsi="Times New Roman" w:cs="Times New Roman"/>
          <w:b/>
          <w:sz w:val="26"/>
          <w:szCs w:val="26"/>
        </w:rPr>
        <w:t>. PHẦN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3"/>
        <w:gridCol w:w="7875"/>
        <w:gridCol w:w="1092"/>
      </w:tblGrid>
      <w:tr w:rsidR="007C1A60" w:rsidRPr="005C6963" w14:paraId="46F49FF4" w14:textId="77777777" w:rsidTr="00FA59F5">
        <w:tc>
          <w:tcPr>
            <w:tcW w:w="923" w:type="dxa"/>
          </w:tcPr>
          <w:p w14:paraId="6C97BE0E" w14:textId="77777777" w:rsidR="007C1A60" w:rsidRPr="005C6963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875" w:type="dxa"/>
          </w:tcPr>
          <w:p w14:paraId="1462FE53" w14:textId="77777777" w:rsidR="007C1A60" w:rsidRPr="005C6963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>Hướng</w:t>
            </w:r>
            <w:proofErr w:type="spellEnd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>dẫn</w:t>
            </w:r>
            <w:proofErr w:type="spellEnd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092" w:type="dxa"/>
          </w:tcPr>
          <w:p w14:paraId="34C36489" w14:textId="77777777" w:rsidR="007C1A60" w:rsidRPr="005C6963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C6963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837F8E" w:rsidRPr="005C6963" w14:paraId="329B21C0" w14:textId="77777777" w:rsidTr="00837F8E">
        <w:tc>
          <w:tcPr>
            <w:tcW w:w="9890" w:type="dxa"/>
            <w:gridSpan w:val="3"/>
            <w:shd w:val="clear" w:color="auto" w:fill="F2F2F2" w:themeFill="background1" w:themeFillShade="F2"/>
          </w:tcPr>
          <w:p w14:paraId="3A617882" w14:textId="1935C0A0" w:rsidR="00837F8E" w:rsidRPr="00837F8E" w:rsidRDefault="00837F8E" w:rsidP="00837F8E">
            <w:pPr>
              <w:tabs>
                <w:tab w:val="left" w:pos="900"/>
              </w:tabs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6434F">
              <w:rPr>
                <w:b/>
                <w:bCs/>
                <w:noProof/>
                <w14:ligatures w14:val="standardContextual"/>
              </w:rPr>
              <w:drawing>
                <wp:anchor distT="0" distB="0" distL="114300" distR="114300" simplePos="0" relativeHeight="251673600" behindDoc="1" locked="0" layoutInCell="1" allowOverlap="1" wp14:anchorId="00E756FF" wp14:editId="22255C26">
                  <wp:simplePos x="0" y="0"/>
                  <wp:positionH relativeFrom="margin">
                    <wp:posOffset>3345815</wp:posOffset>
                  </wp:positionH>
                  <wp:positionV relativeFrom="paragraph">
                    <wp:posOffset>10160</wp:posOffset>
                  </wp:positionV>
                  <wp:extent cx="2934970" cy="2126615"/>
                  <wp:effectExtent l="0" t="0" r="0" b="6985"/>
                  <wp:wrapTight wrapText="bothSides">
                    <wp:wrapPolygon edited="0">
                      <wp:start x="0" y="0"/>
                      <wp:lineTo x="0" y="21477"/>
                      <wp:lineTo x="21450" y="21477"/>
                      <wp:lineTo x="21450" y="0"/>
                      <wp:lineTo x="0" y="0"/>
                    </wp:wrapPolygon>
                  </wp:wrapTight>
                  <wp:docPr id="549942541" name="Chart 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5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1 </w:t>
            </w:r>
            <w:r w:rsidRPr="00837F8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(2 </w:t>
            </w:r>
            <w:proofErr w:type="spellStart"/>
            <w:r w:rsidRPr="00837F8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ểm</w:t>
            </w:r>
            <w:proofErr w:type="spellEnd"/>
            <w:r w:rsidRPr="00837F8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):</w:t>
            </w:r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Biểu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đô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hình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quạt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tròn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biểu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diễn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thành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phần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dinh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dưỡng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có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một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loại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thực</w:t>
            </w:r>
            <w:proofErr w:type="spellEnd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37F8E">
              <w:rPr>
                <w:rFonts w:ascii="Times New Roman" w:hAnsi="Times New Roman" w:cs="Times New Roman"/>
                <w:sz w:val="26"/>
                <w:szCs w:val="26"/>
              </w:rPr>
              <w:t>phẩm</w:t>
            </w:r>
            <w:proofErr w:type="spellEnd"/>
          </w:p>
          <w:p w14:paraId="4858E69F" w14:textId="77777777" w:rsidR="00837F8E" w:rsidRDefault="00837F8E" w:rsidP="00837F8E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a) Trong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oa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ạ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é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ế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ao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iê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̀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159441F9" w14:textId="77777777" w:rsidR="00837F8E" w:rsidRDefault="00837F8E" w:rsidP="00837F8E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) Trong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à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ê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ê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̀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ớ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73B3A99F" w14:textId="77777777" w:rsidR="00837F8E" w:rsidRDefault="00837F8E" w:rsidP="00837F8E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ộ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ấ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ao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iề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ầ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itamin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oá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7F1DBAFB" w14:textId="3E2B88E0" w:rsidR="00837F8E" w:rsidRPr="00837F8E" w:rsidRDefault="00837F8E" w:rsidP="00837F8E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ã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í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ạ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00g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́.</w:t>
            </w:r>
          </w:p>
        </w:tc>
      </w:tr>
      <w:tr w:rsidR="007C1A60" w14:paraId="484C1A0A" w14:textId="77777777" w:rsidTr="00FA59F5">
        <w:tc>
          <w:tcPr>
            <w:tcW w:w="923" w:type="dxa"/>
            <w:tcBorders>
              <w:bottom w:val="dashed" w:sz="4" w:space="0" w:color="auto"/>
            </w:tcBorders>
          </w:tcPr>
          <w:p w14:paraId="31A938B8" w14:textId="78278F26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875" w:type="dxa"/>
            <w:tcBorders>
              <w:bottom w:val="dashed" w:sz="4" w:space="0" w:color="auto"/>
            </w:tcBorders>
          </w:tcPr>
          <w:p w14:paraId="3783C3F9" w14:textId="4239F7A1" w:rsidR="007C1A60" w:rsidRDefault="00837F8E" w:rsidP="00457D7E">
            <w:pPr>
              <w:tabs>
                <w:tab w:val="left" w:pos="3240"/>
                <w:tab w:val="left" w:pos="5760"/>
                <w:tab w:val="left" w:pos="82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rong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oa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ạ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ế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7%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é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ế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5%.</w:t>
            </w:r>
          </w:p>
        </w:tc>
        <w:tc>
          <w:tcPr>
            <w:tcW w:w="1092" w:type="dxa"/>
            <w:tcBorders>
              <w:bottom w:val="dashed" w:sz="4" w:space="0" w:color="auto"/>
            </w:tcBorders>
          </w:tcPr>
          <w:p w14:paraId="5501FCCD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C1A60" w14:paraId="3EDB4A0E" w14:textId="77777777" w:rsidTr="00FA59F5">
        <w:tc>
          <w:tcPr>
            <w:tcW w:w="923" w:type="dxa"/>
            <w:tcBorders>
              <w:top w:val="dashed" w:sz="4" w:space="0" w:color="auto"/>
              <w:bottom w:val="dashed" w:sz="4" w:space="0" w:color="auto"/>
            </w:tcBorders>
          </w:tcPr>
          <w:p w14:paraId="2A8FDC1C" w14:textId="1A75E377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875" w:type="dxa"/>
            <w:tcBorders>
              <w:top w:val="dashed" w:sz="4" w:space="0" w:color="auto"/>
              <w:bottom w:val="dashed" w:sz="4" w:space="0" w:color="auto"/>
            </w:tcBorders>
          </w:tcPr>
          <w:p w14:paraId="6BFBD5EB" w14:textId="6AC07224" w:rsidR="007C1A60" w:rsidRDefault="00837F8E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ộ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ế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ê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̀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ớ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ất</w:t>
            </w:r>
            <w:proofErr w:type="spellEnd"/>
          </w:p>
        </w:tc>
        <w:tc>
          <w:tcPr>
            <w:tcW w:w="1092" w:type="dxa"/>
            <w:tcBorders>
              <w:top w:val="dashed" w:sz="4" w:space="0" w:color="auto"/>
              <w:bottom w:val="dashed" w:sz="4" w:space="0" w:color="auto"/>
            </w:tcBorders>
          </w:tcPr>
          <w:p w14:paraId="374A779B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C1A60" w14:paraId="4174C770" w14:textId="77777777" w:rsidTr="00FA59F5">
        <w:tc>
          <w:tcPr>
            <w:tcW w:w="923" w:type="dxa"/>
            <w:tcBorders>
              <w:top w:val="dashed" w:sz="4" w:space="0" w:color="auto"/>
              <w:bottom w:val="dashed" w:sz="4" w:space="0" w:color="auto"/>
            </w:tcBorders>
          </w:tcPr>
          <w:p w14:paraId="7DB4BF44" w14:textId="065D4C28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875" w:type="dxa"/>
            <w:tcBorders>
              <w:top w:val="dashed" w:sz="4" w:space="0" w:color="auto"/>
              <w:bottom w:val="dashed" w:sz="4" w:space="0" w:color="auto"/>
            </w:tcBorders>
          </w:tcPr>
          <w:p w14:paraId="0A5829A2" w14:textId="128246F8" w:rsidR="007C1A60" w:rsidRDefault="00837F8E" w:rsidP="00837F8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ộ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ấ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8% : 10% = 3,8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ầ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itamin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oá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</w:p>
        </w:tc>
        <w:tc>
          <w:tcPr>
            <w:tcW w:w="1092" w:type="dxa"/>
            <w:tcBorders>
              <w:top w:val="dashed" w:sz="4" w:space="0" w:color="auto"/>
              <w:bottom w:val="dashed" w:sz="4" w:space="0" w:color="auto"/>
            </w:tcBorders>
          </w:tcPr>
          <w:p w14:paraId="7341E17F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C1A60" w14:paraId="77B5AEDC" w14:textId="77777777" w:rsidTr="00FA59F5">
        <w:tc>
          <w:tcPr>
            <w:tcW w:w="923" w:type="dxa"/>
            <w:tcBorders>
              <w:top w:val="dashed" w:sz="4" w:space="0" w:color="auto"/>
            </w:tcBorders>
          </w:tcPr>
          <w:p w14:paraId="3813E8BB" w14:textId="4DB71C58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7875" w:type="dxa"/>
            <w:tcBorders>
              <w:top w:val="dashed" w:sz="4" w:space="0" w:color="auto"/>
            </w:tcBorders>
          </w:tcPr>
          <w:p w14:paraId="6ED42DFD" w14:textId="5897D544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ạ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00g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ư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â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́ là</w:t>
            </w:r>
          </w:p>
          <w:p w14:paraId="47534A56" w14:textId="27C052AD" w:rsidR="007C1A60" w:rsidRDefault="004B4F16" w:rsidP="004B4F16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B4F1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00" w:dyaOrig="340" w14:anchorId="6C81C511">
                <v:shape id="_x0000_i1039" type="#_x0000_t75" style="width:99.95pt;height:17.2pt" o:ole="">
                  <v:imagedata r:id="rId46" o:title=""/>
                </v:shape>
                <o:OLEObject Type="Embed" ProgID="Equation.DSMT4" ShapeID="_x0000_i1039" DrawAspect="Content" ObjectID="_1775219073" r:id="rId47"/>
              </w:object>
            </w:r>
          </w:p>
        </w:tc>
        <w:tc>
          <w:tcPr>
            <w:tcW w:w="1092" w:type="dxa"/>
            <w:tcBorders>
              <w:top w:val="dashed" w:sz="4" w:space="0" w:color="auto"/>
            </w:tcBorders>
          </w:tcPr>
          <w:p w14:paraId="6157932A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4B4F16" w14:paraId="75AA193B" w14:textId="77777777" w:rsidTr="004B4F16">
        <w:tc>
          <w:tcPr>
            <w:tcW w:w="9890" w:type="dxa"/>
            <w:gridSpan w:val="3"/>
            <w:shd w:val="clear" w:color="auto" w:fill="F2F2F2" w:themeFill="background1" w:themeFillShade="F2"/>
          </w:tcPr>
          <w:p w14:paraId="5B0F9594" w14:textId="449A6C4D" w:rsidR="004B4F16" w:rsidRPr="004B4F16" w:rsidRDefault="004B4F16" w:rsidP="004B4F16">
            <w:pPr>
              <w:tabs>
                <w:tab w:val="left" w:pos="900"/>
              </w:tabs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2 </w:t>
            </w:r>
            <w:r w:rsidRPr="004B4F1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(1,5 </w:t>
            </w:r>
            <w:proofErr w:type="spellStart"/>
            <w:r w:rsidRPr="004B4F1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ểm</w:t>
            </w:r>
            <w:proofErr w:type="spellEnd"/>
            <w:r w:rsidRPr="004B4F1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):</w:t>
            </w:r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hộp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20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thẻ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loại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thẻ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ghi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1; 2; 3; …; 19; 20. Rút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ngẫu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nhiên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thẻ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hộp</w:t>
            </w:r>
            <w:proofErr w:type="spellEnd"/>
            <w:r w:rsidRPr="004B4F1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FEA2621" w14:textId="77777777" w:rsidR="004B4F16" w:rsidRPr="0086434F" w:rsidRDefault="004B4F16" w:rsidP="004B4F16">
            <w:pPr>
              <w:tabs>
                <w:tab w:val="left" w:pos="900"/>
              </w:tabs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tập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xảy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đối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xuấ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thẻ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rú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ra.</w:t>
            </w:r>
            <w:proofErr w:type="spellEnd"/>
          </w:p>
          <w:p w14:paraId="0127F9E3" w14:textId="73399026" w:rsidR="004B4F16" w:rsidRDefault="004B4F16" w:rsidP="004B4F16">
            <w:pPr>
              <w:tabs>
                <w:tab w:val="left" w:pos="900"/>
              </w:tabs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iê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ê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ả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uậ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ợi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biến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cố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“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xuấ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thẻ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rú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́ có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ư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̃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chia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hết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86434F">
              <w:rPr>
                <w:rFonts w:ascii="Times New Roman" w:hAnsi="Times New Roman" w:cs="Times New Roman"/>
                <w:sz w:val="26"/>
                <w:szCs w:val="26"/>
              </w:rPr>
              <w:t xml:space="preserve"> 3”.</w:t>
            </w:r>
          </w:p>
        </w:tc>
      </w:tr>
      <w:tr w:rsidR="007C1A60" w14:paraId="5540E924" w14:textId="77777777" w:rsidTr="00FA59F5">
        <w:tc>
          <w:tcPr>
            <w:tcW w:w="923" w:type="dxa"/>
            <w:tcBorders>
              <w:bottom w:val="dashed" w:sz="4" w:space="0" w:color="auto"/>
            </w:tcBorders>
          </w:tcPr>
          <w:p w14:paraId="100230C0" w14:textId="715DC5CC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875" w:type="dxa"/>
            <w:tcBorders>
              <w:bottom w:val="dashed" w:sz="4" w:space="0" w:color="auto"/>
            </w:tcBorders>
          </w:tcPr>
          <w:p w14:paraId="3F14EEEC" w14:textId="645A0929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T</w:t>
            </w:r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ập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hợp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A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các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kết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quả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có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thể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xảy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ra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đối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với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số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xuất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hiện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trên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thẻ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được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rút</w:t>
            </w:r>
            <w:proofErr w:type="spellEnd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w:proofErr w:type="spellStart"/>
            <w:r w:rsidR="007C1A60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ra</w:t>
            </w:r>
            <w:proofErr w:type="spellEnd"/>
          </w:p>
          <w:p w14:paraId="211E9DEA" w14:textId="1CB2B1A6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4B4F16" w:rsidRPr="008838DA">
              <w:rPr>
                <w:rFonts w:ascii="Times New Roman" w:eastAsia="Times New Roman" w:hAnsi="Times New Roman" w:cs="Times New Roman"/>
                <w:color w:val="000000"/>
                <w:position w:val="-14"/>
                <w:sz w:val="26"/>
                <w:szCs w:val="26"/>
                <w:highlight w:val="white"/>
              </w:rPr>
              <w:object w:dxaOrig="2680" w:dyaOrig="400" w14:anchorId="3842D668">
                <v:shape id="_x0000_i1040" type="#_x0000_t75" style="width:134.35pt;height:20.4pt" o:ole="">
                  <v:imagedata r:id="rId48" o:title=""/>
                </v:shape>
                <o:OLEObject Type="Embed" ProgID="Equation.DSMT4" ShapeID="_x0000_i1040" DrawAspect="Content" ObjectID="_1775219074" r:id="rId49"/>
              </w:object>
            </w:r>
          </w:p>
        </w:tc>
        <w:tc>
          <w:tcPr>
            <w:tcW w:w="1092" w:type="dxa"/>
            <w:tcBorders>
              <w:bottom w:val="dashed" w:sz="4" w:space="0" w:color="auto"/>
            </w:tcBorders>
          </w:tcPr>
          <w:p w14:paraId="2E9CED1B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C1A60" w14:paraId="660D5A20" w14:textId="77777777" w:rsidTr="00FA59F5">
        <w:tc>
          <w:tcPr>
            <w:tcW w:w="923" w:type="dxa"/>
            <w:tcBorders>
              <w:top w:val="dashed" w:sz="4" w:space="0" w:color="auto"/>
            </w:tcBorders>
          </w:tcPr>
          <w:p w14:paraId="363CFD18" w14:textId="50F5E1BE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="00FA59F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875" w:type="dxa"/>
            <w:tcBorders>
              <w:top w:val="dashed" w:sz="4" w:space="0" w:color="auto"/>
            </w:tcBorders>
          </w:tcPr>
          <w:p w14:paraId="5CC65497" w14:textId="09DECF9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rong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; 2; 3; …; 1</w:t>
            </w:r>
            <w:r w:rsidR="00FA59F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="00FA59F5">
              <w:rPr>
                <w:rFonts w:ascii="Times New Roman" w:hAnsi="Times New Roman" w:cs="Times New Roman"/>
                <w:sz w:val="26"/>
                <w:szCs w:val="26"/>
              </w:rPr>
              <w:t xml:space="preserve"> 2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B4F16">
              <w:rPr>
                <w:rFonts w:ascii="Times New Roman" w:hAnsi="Times New Roman" w:cs="Times New Roman"/>
                <w:sz w:val="26"/>
                <w:szCs w:val="26"/>
              </w:rPr>
              <w:t xml:space="preserve">có </w:t>
            </w:r>
            <w:proofErr w:type="spellStart"/>
            <w:r w:rsidR="004B4F16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="004B4F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B4F16">
              <w:rPr>
                <w:rFonts w:ascii="Times New Roman" w:hAnsi="Times New Roman" w:cs="Times New Roman"/>
                <w:sz w:val="26"/>
                <w:szCs w:val="26"/>
              </w:rPr>
              <w:t>chư</w:t>
            </w:r>
            <w:proofErr w:type="spellEnd"/>
            <w:r w:rsidR="004B4F16">
              <w:rPr>
                <w:rFonts w:ascii="Times New Roman" w:hAnsi="Times New Roman" w:cs="Times New Roman"/>
                <w:sz w:val="26"/>
                <w:szCs w:val="26"/>
              </w:rPr>
              <w:t xml:space="preserve">̃ </w:t>
            </w:r>
            <w:proofErr w:type="spellStart"/>
            <w:r w:rsidR="004B4F16">
              <w:rPr>
                <w:rFonts w:ascii="Times New Roman" w:hAnsi="Times New Roman" w:cs="Times New Roman"/>
                <w:sz w:val="26"/>
                <w:szCs w:val="26"/>
              </w:rPr>
              <w:t>sô</w:t>
            </w:r>
            <w:proofErr w:type="spellEnd"/>
            <w:r w:rsidR="004B4F16">
              <w:rPr>
                <w:rFonts w:ascii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 w:rsidR="004B4F16"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 w:rsidR="004B4F16"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hia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ế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B4F16">
              <w:rPr>
                <w:rFonts w:ascii="Times New Roman" w:hAnsi="Times New Roman" w:cs="Times New Roman"/>
                <w:sz w:val="26"/>
                <w:szCs w:val="26"/>
              </w:rPr>
              <w:t>12; 15; 18</w:t>
            </w:r>
          </w:p>
          <w:p w14:paraId="3FA7FAA6" w14:textId="4655838B" w:rsidR="007C1A60" w:rsidRDefault="004B4F16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ê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ả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uậ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ơ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iế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ô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́ là</w:t>
            </w:r>
            <w:r w:rsidR="00FA59F5">
              <w:rPr>
                <w:rFonts w:ascii="Times New Roman" w:hAnsi="Times New Roman" w:cs="Times New Roman"/>
                <w:sz w:val="26"/>
                <w:szCs w:val="26"/>
              </w:rPr>
              <w:t xml:space="preserve"> 12; 15; 18</w:t>
            </w:r>
          </w:p>
        </w:tc>
        <w:tc>
          <w:tcPr>
            <w:tcW w:w="1092" w:type="dxa"/>
            <w:tcBorders>
              <w:top w:val="dashed" w:sz="4" w:space="0" w:color="auto"/>
            </w:tcBorders>
          </w:tcPr>
          <w:p w14:paraId="15B89A8A" w14:textId="6AD38AFB" w:rsidR="007C1A60" w:rsidRDefault="00FA59F5" w:rsidP="00FA59F5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0</w:t>
            </w:r>
          </w:p>
        </w:tc>
      </w:tr>
      <w:tr w:rsidR="00FA59F5" w14:paraId="5660D9E9" w14:textId="77777777" w:rsidTr="00FA59F5">
        <w:tc>
          <w:tcPr>
            <w:tcW w:w="9890" w:type="dxa"/>
            <w:gridSpan w:val="3"/>
            <w:shd w:val="clear" w:color="auto" w:fill="F2F2F2" w:themeFill="background1" w:themeFillShade="F2"/>
          </w:tcPr>
          <w:p w14:paraId="215BB5F9" w14:textId="6CA67153" w:rsidR="00FA59F5" w:rsidRDefault="00FA59F5" w:rsidP="00FA59F5">
            <w:pPr>
              <w:tabs>
                <w:tab w:val="left" w:pos="900"/>
              </w:tabs>
              <w:spacing w:after="1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C97E0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FA59F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(1 </w:t>
            </w:r>
            <w:proofErr w:type="spellStart"/>
            <w:r w:rsidRPr="00FA59F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ểm</w:t>
            </w:r>
            <w:proofErr w:type="spellEnd"/>
            <w:r w:rsidRPr="00FA59F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):</w:t>
            </w:r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Cho tam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giác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ABC có </w:t>
            </w:r>
            <w:r w:rsidRPr="001D7437">
              <w:rPr>
                <w:position w:val="-10"/>
              </w:rPr>
              <w:object w:dxaOrig="1880" w:dyaOrig="420" w14:anchorId="6E624F42">
                <v:shape id="_x0000_i1041" type="#_x0000_t75" style="width:94.55pt;height:21.5pt" o:ole="">
                  <v:imagedata r:id="rId37" o:title=""/>
                </v:shape>
                <o:OLEObject Type="Embed" ProgID="Equation.DSMT4" ShapeID="_x0000_i1041" DrawAspect="Content" ObjectID="_1775219075" r:id="rId50"/>
              </w:object>
            </w:r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Kẻ AH là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góc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ke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̉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̀ A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đến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thẳng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BC.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Hãy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so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sánh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đô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̣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dài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đoạn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>thẳng</w:t>
            </w:r>
            <w:proofErr w:type="spellEnd"/>
            <w:r w:rsidRPr="00FA59F5">
              <w:rPr>
                <w:rFonts w:ascii="Times New Roman" w:hAnsi="Times New Roman" w:cs="Times New Roman"/>
                <w:sz w:val="26"/>
                <w:szCs w:val="26"/>
              </w:rPr>
              <w:t xml:space="preserve"> AB, AC, AH.</w:t>
            </w:r>
          </w:p>
        </w:tc>
      </w:tr>
      <w:tr w:rsidR="007C1A60" w14:paraId="602BC0B9" w14:textId="77777777" w:rsidTr="00FA59F5">
        <w:tc>
          <w:tcPr>
            <w:tcW w:w="923" w:type="dxa"/>
          </w:tcPr>
          <w:p w14:paraId="29476E18" w14:textId="3C18A980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875" w:type="dxa"/>
          </w:tcPr>
          <w:p w14:paraId="26C22722" w14:textId="77777777" w:rsidR="007C1A60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7E0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4624" behindDoc="1" locked="0" layoutInCell="1" allowOverlap="1" wp14:anchorId="76494B26" wp14:editId="131608E0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1145540" cy="1300480"/>
                  <wp:effectExtent l="0" t="0" r="0" b="0"/>
                  <wp:wrapSquare wrapText="bothSides"/>
                  <wp:docPr id="31000430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540" cy="1300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ó AH la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o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AB, AC la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ườ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xi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e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A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ế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C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H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gắ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ấ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5442BC2" w14:textId="77777777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rong tam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BC có </w:t>
            </w:r>
            <w:r w:rsidRPr="00C97E0C">
              <w:rPr>
                <w:position w:val="-14"/>
              </w:rPr>
              <w:object w:dxaOrig="1880" w:dyaOrig="460" w14:anchorId="70D99934">
                <v:shape id="_x0000_i1042" type="#_x0000_t75" style="width:94.55pt;height:23.65pt" o:ole="">
                  <v:imagedata r:id="rId52" o:title=""/>
                </v:shape>
                <o:OLEObject Type="Embed" ProgID="Equation.DSMT4" ShapeID="_x0000_i1042" DrawAspect="Content" ObjectID="_1775219076" r:id="rId5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2D917F7" w14:textId="77777777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C &gt; AB</w:t>
            </w:r>
          </w:p>
          <w:p w14:paraId="2BE1A94A" w14:textId="7FE4AC28" w:rsidR="00C97E0C" w:rsidRPr="00E604D2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ậ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C &gt; AB &gt; AH.</w:t>
            </w:r>
          </w:p>
        </w:tc>
        <w:tc>
          <w:tcPr>
            <w:tcW w:w="1092" w:type="dxa"/>
          </w:tcPr>
          <w:p w14:paraId="0B283FFF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222BD163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0C7BD7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F7956A" w14:textId="77777777" w:rsidR="007C1A60" w:rsidRDefault="007C1A60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97E0C" w14:paraId="1EA8EAB1" w14:textId="77777777" w:rsidTr="005D2F79">
        <w:tc>
          <w:tcPr>
            <w:tcW w:w="9890" w:type="dxa"/>
            <w:gridSpan w:val="3"/>
          </w:tcPr>
          <w:p w14:paraId="01EE5223" w14:textId="40D07DC9" w:rsidR="00C97E0C" w:rsidRDefault="00C97E0C" w:rsidP="00C97E0C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4 </w:t>
            </w:r>
            <w:r w:rsidRPr="001D743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(2,5 </w:t>
            </w:r>
            <w:proofErr w:type="spellStart"/>
            <w:r w:rsidRPr="001D743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ểm</w:t>
            </w:r>
            <w:proofErr w:type="spellEnd"/>
            <w:r w:rsidRPr="001D743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)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ho tam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BC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a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, có M là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ể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C,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e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̉ MD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o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ớ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B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a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D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̀ ME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o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ớ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C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a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E.</w:t>
            </w:r>
          </w:p>
          <w:p w14:paraId="2ED1C39C" w14:textId="77777777" w:rsidR="00C97E0C" w:rsidRDefault="00C97E0C" w:rsidP="00C97E0C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a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ứ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D74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00" w:dyaOrig="279" w14:anchorId="255E08B9">
                <v:shape id="_x0000_i1043" type="#_x0000_t75" style="width:94.55pt;height:13.95pt" o:ole="">
                  <v:imagedata r:id="rId39" o:title=""/>
                </v:shape>
                <o:OLEObject Type="Embed" ProgID="Equation.DSMT4" ShapeID="_x0000_i1043" DrawAspect="Content" ObjectID="_1775219077" r:id="rId54"/>
              </w:object>
            </w:r>
          </w:p>
          <w:p w14:paraId="404A08AC" w14:textId="77777777" w:rsidR="00C97E0C" w:rsidRDefault="00C97E0C" w:rsidP="00C97E0C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ứ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D74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80" w:dyaOrig="279" w14:anchorId="23816F82">
                <v:shape id="_x0000_i1044" type="#_x0000_t75" style="width:53.75pt;height:13.95pt" o:ole="">
                  <v:imagedata r:id="rId41" o:title=""/>
                </v:shape>
                <o:OLEObject Type="Embed" ProgID="Equation.DSMT4" ShapeID="_x0000_i1044" DrawAspect="Content" ObjectID="_1775219078" r:id="rId55"/>
              </w:object>
            </w:r>
          </w:p>
          <w:p w14:paraId="2F7B0CDB" w14:textId="485679AF" w:rsidR="00C97E0C" w:rsidRDefault="00C97E0C" w:rsidP="00C97E0C">
            <w:pPr>
              <w:pStyle w:val="ListParagraph"/>
              <w:tabs>
                <w:tab w:val="left" w:pos="900"/>
              </w:tabs>
              <w:spacing w:after="120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ứ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D74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80" w:dyaOrig="300" w14:anchorId="379FA0F3">
                <v:shape id="_x0000_i1045" type="#_x0000_t75" style="width:53.75pt;height:15.05pt" o:ole="">
                  <v:imagedata r:id="rId43" o:title=""/>
                </v:shape>
                <o:OLEObject Type="Embed" ProgID="Equation.DSMT4" ShapeID="_x0000_i1045" DrawAspect="Content" ObjectID="_1775219079" r:id="rId56"/>
              </w:object>
            </w:r>
          </w:p>
        </w:tc>
      </w:tr>
      <w:tr w:rsidR="00C97E0C" w14:paraId="15D17468" w14:textId="77777777" w:rsidTr="00AD3212">
        <w:tc>
          <w:tcPr>
            <w:tcW w:w="923" w:type="dxa"/>
            <w:tcBorders>
              <w:bottom w:val="dashed" w:sz="4" w:space="0" w:color="auto"/>
            </w:tcBorders>
          </w:tcPr>
          <w:p w14:paraId="098D6269" w14:textId="2271491A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875" w:type="dxa"/>
            <w:tcBorders>
              <w:bottom w:val="dashed" w:sz="4" w:space="0" w:color="auto"/>
            </w:tcBorders>
          </w:tcPr>
          <w:p w14:paraId="2F9274C7" w14:textId="5E8480E1" w:rsidR="00C97E0C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10A61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EE810A1" wp14:editId="57291B5C">
                  <wp:extent cx="1456213" cy="1280160"/>
                  <wp:effectExtent l="0" t="0" r="0" b="0"/>
                  <wp:docPr id="184661901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851" cy="1283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050A86" w14:textId="04FE21B9" w:rsidR="008169BA" w:rsidRPr="008169BA" w:rsidRDefault="008169BA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Học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sinh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ve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̃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ược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tam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iác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ân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với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M là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rung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iểm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ủa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BC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ho</w:t>
            </w:r>
            <w:proofErr w:type="spellEnd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0,25 </w:t>
            </w:r>
            <w:proofErr w:type="spellStart"/>
            <w:r w:rsidRPr="008169B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iểm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hấm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iểm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a)</w:t>
            </w:r>
          </w:p>
        </w:tc>
        <w:tc>
          <w:tcPr>
            <w:tcW w:w="1092" w:type="dxa"/>
            <w:tcBorders>
              <w:bottom w:val="dashed" w:sz="4" w:space="0" w:color="auto"/>
            </w:tcBorders>
          </w:tcPr>
          <w:p w14:paraId="2C7168E2" w14:textId="77777777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97E0C" w14:paraId="3B45A56C" w14:textId="77777777" w:rsidTr="00AD3212">
        <w:tc>
          <w:tcPr>
            <w:tcW w:w="923" w:type="dxa"/>
            <w:tcBorders>
              <w:top w:val="dashed" w:sz="4" w:space="0" w:color="auto"/>
              <w:bottom w:val="dashed" w:sz="4" w:space="0" w:color="auto"/>
            </w:tcBorders>
          </w:tcPr>
          <w:p w14:paraId="1F6B6624" w14:textId="69D0B4AB" w:rsidR="00C97E0C" w:rsidRDefault="00AD3212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875" w:type="dxa"/>
            <w:tcBorders>
              <w:top w:val="dashed" w:sz="4" w:space="0" w:color="auto"/>
              <w:bottom w:val="dashed" w:sz="4" w:space="0" w:color="auto"/>
            </w:tcBorders>
          </w:tcPr>
          <w:p w14:paraId="763A3AEE" w14:textId="5145426D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Xét </w:t>
            </w:r>
            <w:r w:rsidR="00AD3212" w:rsidRPr="00AD321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20" w:dyaOrig="260" w14:anchorId="478EF018">
                <v:shape id="_x0000_i1046" type="#_x0000_t75" style="width:40.85pt;height:13.95pt" o:ole="">
                  <v:imagedata r:id="rId58" o:title=""/>
                </v:shape>
                <o:OLEObject Type="Embed" ProgID="Equation.DSMT4" ShapeID="_x0000_i1046" DrawAspect="Content" ObjectID="_1775219080" r:id="rId59"/>
              </w:object>
            </w:r>
            <w:r w:rsidR="00AD321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D3212">
              <w:rPr>
                <w:rFonts w:ascii="Times New Roman" w:hAnsi="Times New Roman" w:cs="Times New Roman"/>
                <w:sz w:val="26"/>
                <w:szCs w:val="26"/>
              </w:rPr>
              <w:t>va</w:t>
            </w:r>
            <w:proofErr w:type="spellEnd"/>
            <w:r w:rsidR="00AD3212">
              <w:rPr>
                <w:rFonts w:ascii="Times New Roman" w:hAnsi="Times New Roman" w:cs="Times New Roman"/>
                <w:sz w:val="26"/>
                <w:szCs w:val="26"/>
              </w:rPr>
              <w:t xml:space="preserve">̀ </w:t>
            </w:r>
            <w:r w:rsidR="00AD3212" w:rsidRPr="001D74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20" w:dyaOrig="279" w14:anchorId="617C0B9B">
                <v:shape id="_x0000_i1047" type="#_x0000_t75" style="width:40.85pt;height:13.95pt" o:ole="">
                  <v:imagedata r:id="rId60" o:title=""/>
                </v:shape>
                <o:OLEObject Type="Embed" ProgID="Equation.DSMT4" ShapeID="_x0000_i1047" DrawAspect="Content" ObjectID="_1775219081" r:id="rId61"/>
              </w:object>
            </w:r>
            <w:r w:rsidR="00AD3212">
              <w:rPr>
                <w:rFonts w:ascii="Times New Roman" w:hAnsi="Times New Roman" w:cs="Times New Roman"/>
                <w:sz w:val="26"/>
                <w:szCs w:val="26"/>
              </w:rPr>
              <w:t xml:space="preserve"> có</w:t>
            </w:r>
          </w:p>
          <w:p w14:paraId="32F3C415" w14:textId="50AEE90B" w:rsidR="00C97E0C" w:rsidRDefault="00AD3212" w:rsidP="00AD3212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  <w:t>AB = AC (Tam giác ABC cân tại A)</w:t>
            </w:r>
          </w:p>
          <w:p w14:paraId="4CB62AC7" w14:textId="3E657DB2" w:rsidR="00C97E0C" w:rsidRDefault="00AD3212" w:rsidP="00AD3212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  <w:t>AM cạnh chung</w:t>
            </w:r>
          </w:p>
          <w:p w14:paraId="031EA7A3" w14:textId="37A8124F" w:rsidR="00AD3212" w:rsidRDefault="00AD3212" w:rsidP="00AD3212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  <w:t>BM = CM (M là trung điểm của BC)</w:t>
            </w:r>
          </w:p>
          <w:p w14:paraId="766BA38A" w14:textId="77777777" w:rsidR="00C97E0C" w:rsidRDefault="00C97E0C" w:rsidP="00457D7E">
            <w:pPr>
              <w:tabs>
                <w:tab w:val="left" w:pos="2048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Vậy </w:t>
            </w:r>
            <w:r w:rsidR="00AD3212" w:rsidRPr="001D74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60" w:dyaOrig="279" w14:anchorId="6F0435DD">
                <v:shape id="_x0000_i1048" type="#_x0000_t75" style="width:92.4pt;height:13.95pt" o:ole="">
                  <v:imagedata r:id="rId62" o:title=""/>
                </v:shape>
                <o:OLEObject Type="Embed" ProgID="Equation.DSMT4" ShapeID="_x0000_i1048" DrawAspect="Content" ObjectID="_1775219082" r:id="rId63"/>
              </w:objec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(c</w:t>
            </w:r>
            <w:r w:rsidR="008169BA">
              <w:rPr>
                <w:rFonts w:ascii="Times New Roman" w:hAnsi="Times New Roman" w:cs="Times New Roman"/>
                <w:noProof/>
                <w:sz w:val="26"/>
                <w:szCs w:val="26"/>
              </w:rPr>
              <w:t>.c.c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)</w:t>
            </w:r>
          </w:p>
          <w:p w14:paraId="0393E345" w14:textId="512C7D00" w:rsidR="008169BA" w:rsidRPr="008169BA" w:rsidRDefault="008169BA" w:rsidP="00457D7E">
            <w:pPr>
              <w:tabs>
                <w:tab w:val="left" w:pos="2048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</w:pPr>
            <w:r w:rsidRPr="008169BA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(Học sinh chỉ ra được một cặp cạnh bằng nhau cho 0,25 điểm)</w:t>
            </w:r>
          </w:p>
        </w:tc>
        <w:tc>
          <w:tcPr>
            <w:tcW w:w="1092" w:type="dxa"/>
            <w:tcBorders>
              <w:top w:val="dashed" w:sz="4" w:space="0" w:color="auto"/>
              <w:bottom w:val="dashed" w:sz="4" w:space="0" w:color="auto"/>
            </w:tcBorders>
          </w:tcPr>
          <w:p w14:paraId="5B8292C6" w14:textId="77777777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97E0C" w14:paraId="20CCAF88" w14:textId="77777777" w:rsidTr="00AD3212">
        <w:tc>
          <w:tcPr>
            <w:tcW w:w="923" w:type="dxa"/>
            <w:tcBorders>
              <w:top w:val="dashed" w:sz="4" w:space="0" w:color="auto"/>
              <w:bottom w:val="dashed" w:sz="4" w:space="0" w:color="auto"/>
            </w:tcBorders>
          </w:tcPr>
          <w:p w14:paraId="79E804DC" w14:textId="6E090728" w:rsidR="00C97E0C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875" w:type="dxa"/>
            <w:tcBorders>
              <w:top w:val="dashed" w:sz="4" w:space="0" w:color="auto"/>
              <w:bottom w:val="dashed" w:sz="4" w:space="0" w:color="auto"/>
            </w:tcBorders>
          </w:tcPr>
          <w:p w14:paraId="550F69F3" w14:textId="6C734DEE" w:rsidR="008169BA" w:rsidRDefault="008169BA" w:rsidP="008169BA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Xét hai tam giác vuông DBM và ECM có</w:t>
            </w:r>
          </w:p>
          <w:p w14:paraId="24F77052" w14:textId="77777777" w:rsidR="00C97E0C" w:rsidRDefault="008169BA" w:rsidP="00910A61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  <w:t>BM = CM (M là trung điểm của BC)</w:t>
            </w:r>
          </w:p>
          <w:p w14:paraId="20585FAD" w14:textId="77777777" w:rsidR="00910A61" w:rsidRDefault="00910A61" w:rsidP="00910A61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</w:r>
            <w:r w:rsidRPr="00910A61">
              <w:rPr>
                <w:position w:val="-6"/>
              </w:rPr>
              <w:object w:dxaOrig="680" w:dyaOrig="380" w14:anchorId="7F1E4623">
                <v:shape id="_x0000_i1049" type="#_x0000_t75" style="width:34.4pt;height:19.35pt" o:ole="">
                  <v:imagedata r:id="rId64" o:title=""/>
                </v:shape>
                <o:OLEObject Type="Embed" ProgID="Equation.DSMT4" ShapeID="_x0000_i1049" DrawAspect="Content" ObjectID="_1775219083" r:id="rId6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Tam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á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BC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a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)</w:t>
            </w:r>
          </w:p>
          <w:p w14:paraId="7217D782" w14:textId="77777777" w:rsidR="00910A61" w:rsidRDefault="00910A61" w:rsidP="00910A61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Do đó </w:t>
            </w:r>
            <w:r w:rsidRPr="001D74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40" w:dyaOrig="279" w14:anchorId="21E2FD60">
                <v:shape id="_x0000_i1050" type="#_x0000_t75" style="width:92.4pt;height:13.95pt" o:ole="">
                  <v:imagedata r:id="rId66" o:title=""/>
                </v:shape>
                <o:OLEObject Type="Embed" ProgID="Equation.DSMT4" ShapeID="_x0000_i1050" DrawAspect="Content" ObjectID="_1775219084" r:id="rId6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ch.gn)</w:t>
            </w:r>
          </w:p>
          <w:p w14:paraId="4FAFD2E9" w14:textId="5B8327D3" w:rsidR="00910A61" w:rsidRDefault="00910A61" w:rsidP="00910A61">
            <w:pPr>
              <w:tabs>
                <w:tab w:val="left" w:pos="766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Vậy BD = CE (cặp cạnh tương ứng bằng nhau)</w:t>
            </w:r>
          </w:p>
        </w:tc>
        <w:tc>
          <w:tcPr>
            <w:tcW w:w="1092" w:type="dxa"/>
            <w:tcBorders>
              <w:top w:val="dashed" w:sz="4" w:space="0" w:color="auto"/>
              <w:bottom w:val="dashed" w:sz="4" w:space="0" w:color="auto"/>
            </w:tcBorders>
          </w:tcPr>
          <w:p w14:paraId="6177C397" w14:textId="77777777" w:rsidR="00C97E0C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  <w:p w14:paraId="2EFCD399" w14:textId="77777777" w:rsidR="00910A61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25EB78" w14:textId="77777777" w:rsidR="00910A61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97F379" w14:textId="77777777" w:rsidR="00910A61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3B1621" w14:textId="3BB6297E" w:rsidR="00910A61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97E0C" w14:paraId="30870FCA" w14:textId="77777777" w:rsidTr="00AD3212">
        <w:tc>
          <w:tcPr>
            <w:tcW w:w="923" w:type="dxa"/>
            <w:tcBorders>
              <w:top w:val="dashed" w:sz="4" w:space="0" w:color="auto"/>
            </w:tcBorders>
          </w:tcPr>
          <w:p w14:paraId="6776A914" w14:textId="49D259E7" w:rsidR="00C97E0C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875" w:type="dxa"/>
            <w:tcBorders>
              <w:top w:val="dashed" w:sz="4" w:space="0" w:color="auto"/>
            </w:tcBorders>
          </w:tcPr>
          <w:p w14:paraId="4E4158B4" w14:textId="2E732235" w:rsidR="00910A61" w:rsidRDefault="00910A61" w:rsidP="00910A61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Chứng minh được tam giác ADE cân tại A</w:t>
            </w:r>
          </w:p>
          <w:p w14:paraId="64DBF771" w14:textId="77777777" w:rsidR="00C97E0C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Suy ra </w:t>
            </w:r>
            <w:r w:rsidRPr="00910A61">
              <w:rPr>
                <w:position w:val="-6"/>
              </w:rPr>
              <w:object w:dxaOrig="1400" w:dyaOrig="380" w14:anchorId="2379EB8A">
                <v:shape id="_x0000_i1051" type="#_x0000_t75" style="width:69.85pt;height:19.35pt" o:ole="">
                  <v:imagedata r:id="rId68" o:title=""/>
                </v:shape>
                <o:OLEObject Type="Embed" ProgID="Equation.DSMT4" ShapeID="_x0000_i1051" DrawAspect="Content" ObjectID="_1775219085" r:id="rId69"/>
              </w:object>
            </w:r>
          </w:p>
          <w:p w14:paraId="5D0CC21C" w14:textId="2C20345B" w:rsidR="00910A61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ậ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DE // BC.</w:t>
            </w:r>
          </w:p>
        </w:tc>
        <w:tc>
          <w:tcPr>
            <w:tcW w:w="1092" w:type="dxa"/>
            <w:tcBorders>
              <w:top w:val="dashed" w:sz="4" w:space="0" w:color="auto"/>
            </w:tcBorders>
          </w:tcPr>
          <w:p w14:paraId="6CFF56D4" w14:textId="77777777" w:rsidR="00C97E0C" w:rsidRDefault="00C97E0C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10A6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4D7F87BC" w14:textId="2EFBF766" w:rsidR="00910A61" w:rsidRDefault="00910A61" w:rsidP="00457D7E">
            <w:pPr>
              <w:tabs>
                <w:tab w:val="left" w:pos="3240"/>
                <w:tab w:val="left" w:pos="5760"/>
                <w:tab w:val="left" w:pos="82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48757FB7" w14:textId="77777777" w:rsidR="007C1A60" w:rsidRPr="00B07442" w:rsidRDefault="007C1A60" w:rsidP="007C1A60">
      <w:pPr>
        <w:tabs>
          <w:tab w:val="left" w:pos="3240"/>
          <w:tab w:val="left" w:pos="5760"/>
          <w:tab w:val="left" w:pos="8280"/>
        </w:tabs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ú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ý: Học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ẫ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5EB16652" w14:textId="77777777" w:rsidR="007C1A60" w:rsidRPr="00C06ACA" w:rsidRDefault="007C1A60" w:rsidP="007C1A60">
      <w:pPr>
        <w:tabs>
          <w:tab w:val="left" w:pos="3240"/>
          <w:tab w:val="left" w:pos="5760"/>
          <w:tab w:val="left" w:pos="8280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14:paraId="45D87CE4" w14:textId="56AF45A2" w:rsidR="007C1A60" w:rsidRDefault="007C1A60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355CFE54" w14:textId="77777777" w:rsidR="001D7437" w:rsidRPr="001D7437" w:rsidRDefault="001D7437" w:rsidP="001D7437">
      <w:pPr>
        <w:pStyle w:val="ListParagraph"/>
        <w:tabs>
          <w:tab w:val="left" w:pos="900"/>
        </w:tabs>
        <w:spacing w:after="120"/>
        <w:ind w:left="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</w:p>
    <w:sectPr w:rsidR="001D7437" w:rsidRPr="001D7437" w:rsidSect="003275C5">
      <w:pgSz w:w="12240" w:h="15840"/>
      <w:pgMar w:top="720" w:right="900" w:bottom="2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5D19D9"/>
    <w:multiLevelType w:val="hybridMultilevel"/>
    <w:tmpl w:val="A7808B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863E10"/>
    <w:multiLevelType w:val="hybridMultilevel"/>
    <w:tmpl w:val="A0D47DB2"/>
    <w:lvl w:ilvl="0" w:tplc="8A0EDD9E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color w:val="auto"/>
        <w:spacing w:val="0"/>
        <w:position w:val="0"/>
        <w:sz w:val="26"/>
        <w:u w:val="none"/>
        <w:vertAlign w:val="baseline"/>
        <w14:ligatures w14:val="none"/>
        <w14:numForm w14:val="default"/>
        <w14:numSpacing w14:val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8043F72"/>
    <w:multiLevelType w:val="hybridMultilevel"/>
    <w:tmpl w:val="8AC6787E"/>
    <w:lvl w:ilvl="0" w:tplc="A9943778">
      <w:start w:val="1"/>
      <w:numFmt w:val="decimal"/>
      <w:lvlText w:val="Câu %1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trike w:val="0"/>
        <w:dstrike w:val="0"/>
        <w:spacing w:val="0"/>
        <w:position w:val="0"/>
        <w:sz w:val="26"/>
        <w:u w:val="none"/>
        <w:vertAlign w:val="baseline"/>
        <w14:ligatures w14:val="none"/>
        <w14:numForm w14:val="default"/>
        <w14:numSpacing w14:val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DB5D65"/>
    <w:multiLevelType w:val="hybridMultilevel"/>
    <w:tmpl w:val="BFE8E1F8"/>
    <w:lvl w:ilvl="0" w:tplc="677095FE">
      <w:start w:val="1"/>
      <w:numFmt w:val="decimal"/>
      <w:lvlText w:val="Câu %1:"/>
      <w:lvlJc w:val="left"/>
      <w:pPr>
        <w:ind w:left="135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spacing w:val="0"/>
        <w:position w:val="0"/>
        <w:sz w:val="26"/>
        <w:u w:val="none"/>
        <w:vertAlign w:val="baseline"/>
        <w14:ligatures w14:val="none"/>
        <w14:numForm w14:val="default"/>
        <w14:numSpacing w14:val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90136109">
    <w:abstractNumId w:val="0"/>
  </w:num>
  <w:num w:numId="2" w16cid:durableId="720715349">
    <w:abstractNumId w:val="3"/>
  </w:num>
  <w:num w:numId="3" w16cid:durableId="994066293">
    <w:abstractNumId w:val="1"/>
  </w:num>
  <w:num w:numId="4" w16cid:durableId="19744043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163A"/>
    <w:rsid w:val="000053F2"/>
    <w:rsid w:val="00033007"/>
    <w:rsid w:val="00034631"/>
    <w:rsid w:val="00185B4B"/>
    <w:rsid w:val="001A79C2"/>
    <w:rsid w:val="001D7437"/>
    <w:rsid w:val="001E195A"/>
    <w:rsid w:val="002940AB"/>
    <w:rsid w:val="003275C5"/>
    <w:rsid w:val="003E404B"/>
    <w:rsid w:val="004B4F16"/>
    <w:rsid w:val="004D777E"/>
    <w:rsid w:val="00526F8A"/>
    <w:rsid w:val="00623C67"/>
    <w:rsid w:val="006B6CD0"/>
    <w:rsid w:val="00796E09"/>
    <w:rsid w:val="007C1A60"/>
    <w:rsid w:val="008169BA"/>
    <w:rsid w:val="00820FA3"/>
    <w:rsid w:val="00833013"/>
    <w:rsid w:val="00837F8E"/>
    <w:rsid w:val="0086434F"/>
    <w:rsid w:val="008A0127"/>
    <w:rsid w:val="00910A61"/>
    <w:rsid w:val="00913657"/>
    <w:rsid w:val="00AA343F"/>
    <w:rsid w:val="00AC687B"/>
    <w:rsid w:val="00AD3212"/>
    <w:rsid w:val="00B2163A"/>
    <w:rsid w:val="00B254FD"/>
    <w:rsid w:val="00BE1C07"/>
    <w:rsid w:val="00C457F5"/>
    <w:rsid w:val="00C65786"/>
    <w:rsid w:val="00C97E0C"/>
    <w:rsid w:val="00CC3FDA"/>
    <w:rsid w:val="00D05F43"/>
    <w:rsid w:val="00DB712A"/>
    <w:rsid w:val="00DD3378"/>
    <w:rsid w:val="00E04312"/>
    <w:rsid w:val="00EF07C0"/>
    <w:rsid w:val="00FA59F5"/>
    <w:rsid w:val="00FE2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DB3DE6"/>
  <w15:chartTrackingRefBased/>
  <w15:docId w15:val="{2B62B2EF-DEE2-44D8-97C4-EFF6C7918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4F16"/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163A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216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749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6.wmf"/><Relationship Id="rId34" Type="http://schemas.openxmlformats.org/officeDocument/2006/relationships/image" Target="media/image14.png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0.wmf"/><Relationship Id="rId7" Type="http://schemas.openxmlformats.org/officeDocument/2006/relationships/oleObject" Target="embeddings/Microsoft_Excel_Chart.xls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chart" Target="charts/chart4.xml"/><Relationship Id="rId53" Type="http://schemas.openxmlformats.org/officeDocument/2006/relationships/oleObject" Target="embeddings/oleObject18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chart" Target="charts/chart1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chart" Target="charts/chart3.xml"/><Relationship Id="rId49" Type="http://schemas.openxmlformats.org/officeDocument/2006/relationships/oleObject" Target="embeddings/oleObject16.bin"/><Relationship Id="rId57" Type="http://schemas.openxmlformats.org/officeDocument/2006/relationships/image" Target="media/image24.emf"/><Relationship Id="rId61" Type="http://schemas.openxmlformats.org/officeDocument/2006/relationships/oleObject" Target="embeddings/oleObject23.bin"/><Relationship Id="rId10" Type="http://schemas.openxmlformats.org/officeDocument/2006/relationships/oleObject" Target="embeddings/Microsoft_Excel_Chart1.xls"/><Relationship Id="rId19" Type="http://schemas.openxmlformats.org/officeDocument/2006/relationships/image" Target="media/image5.wmf"/><Relationship Id="rId31" Type="http://schemas.openxmlformats.org/officeDocument/2006/relationships/image" Target="media/image11.emf"/><Relationship Id="rId44" Type="http://schemas.openxmlformats.org/officeDocument/2006/relationships/oleObject" Target="embeddings/oleObject14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7.bin"/><Relationship Id="rId8" Type="http://schemas.openxmlformats.org/officeDocument/2006/relationships/chart" Target="charts/chart2.xml"/><Relationship Id="rId51" Type="http://schemas.openxmlformats.org/officeDocument/2006/relationships/image" Target="media/image22.e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1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19.bin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am</c:v>
                </c:pt>
              </c:strCache>
            </c:strRef>
          </c:tx>
          <c:spPr>
            <a:noFill/>
            <a:ln w="12700">
              <a:solidFill>
                <a:schemeClr val="tx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7/1</c:v>
                </c:pt>
                <c:pt idx="1">
                  <c:v>7/2</c:v>
                </c:pt>
                <c:pt idx="2">
                  <c:v>7/3</c:v>
                </c:pt>
                <c:pt idx="3">
                  <c:v>7/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7</c:v>
                </c:pt>
                <c:pt idx="1">
                  <c:v>21</c:v>
                </c:pt>
                <c:pt idx="2">
                  <c:v>30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2C-45BE-A023-B200F95A9D89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ữ</c:v>
                </c:pt>
              </c:strCache>
            </c:strRef>
          </c:tx>
          <c:spPr>
            <a:pattFill prst="lt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7/1</c:v>
                </c:pt>
                <c:pt idx="1">
                  <c:v>7/2</c:v>
                </c:pt>
                <c:pt idx="2">
                  <c:v>7/3</c:v>
                </c:pt>
                <c:pt idx="3">
                  <c:v>7/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3</c:v>
                </c:pt>
                <c:pt idx="1">
                  <c:v>18</c:v>
                </c:pt>
                <c:pt idx="2">
                  <c:v>10</c:v>
                </c:pt>
                <c:pt idx="3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B2C-45BE-A023-B200F95A9D89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481154312"/>
        <c:axId val="362200192"/>
      </c:barChart>
      <c:catAx>
        <c:axId val="481154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62200192"/>
        <c:crosses val="autoZero"/>
        <c:auto val="1"/>
        <c:lblAlgn val="ctr"/>
        <c:lblOffset val="100"/>
        <c:noMultiLvlLbl val="0"/>
      </c:catAx>
      <c:valAx>
        <c:axId val="362200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481154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6118432062477202"/>
          <c:y val="0.61218665848587106"/>
          <c:w val="0.29216331609774937"/>
          <c:h val="0.3878133415141289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6</c:f>
              <c:strCache>
                <c:ptCount val="5"/>
                <c:pt idx="0">
                  <c:v>5h</c:v>
                </c:pt>
                <c:pt idx="1">
                  <c:v>8h</c:v>
                </c:pt>
                <c:pt idx="2">
                  <c:v>11h</c:v>
                </c:pt>
                <c:pt idx="3">
                  <c:v>14h</c:v>
                </c:pt>
                <c:pt idx="4">
                  <c:v>17h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8</c:v>
                </c:pt>
                <c:pt idx="1">
                  <c:v>22</c:v>
                </c:pt>
                <c:pt idx="2">
                  <c:v>25</c:v>
                </c:pt>
                <c:pt idx="3">
                  <c:v>20</c:v>
                </c:pt>
                <c:pt idx="4">
                  <c:v>1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FE5-47C3-954C-9D34E053682E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629724392"/>
        <c:axId val="629721512"/>
      </c:lineChart>
      <c:catAx>
        <c:axId val="6297243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629721512"/>
        <c:crosses val="autoZero"/>
        <c:auto val="1"/>
        <c:lblAlgn val="ctr"/>
        <c:lblOffset val="100"/>
        <c:noMultiLvlLbl val="0"/>
      </c:catAx>
      <c:valAx>
        <c:axId val="6297215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2700">
            <a:solidFill>
              <a:schemeClr val="tx1"/>
            </a:solidFill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6297243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pattFill prst="pct5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3C3-4884-BA83-4D7DFFC7088A}"/>
              </c:ext>
            </c:extLst>
          </c:dPt>
          <c:dPt>
            <c:idx val="1"/>
            <c:bubble3D val="0"/>
            <c:spPr>
              <a:pattFill prst="diagBrick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2-13C3-4884-BA83-4D7DFFC7088A}"/>
              </c:ext>
            </c:extLst>
          </c:dPt>
          <c:dPt>
            <c:idx val="2"/>
            <c:bubble3D val="0"/>
            <c:spPr>
              <a:pattFill prst="ltVert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3C3-4884-BA83-4D7DFFC7088A}"/>
              </c:ext>
            </c:extLst>
          </c:dPt>
          <c:dPt>
            <c:idx val="3"/>
            <c:bubble3D val="0"/>
            <c:spPr>
              <a:pattFill prst="lgGrid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4-13C3-4884-BA83-4D7DFFC7088A}"/>
              </c:ext>
            </c:extLst>
          </c:dPt>
          <c:dLbls>
            <c:dLbl>
              <c:idx val="0"/>
              <c:layout>
                <c:manualLayout>
                  <c:x val="0.11893552470432057"/>
                  <c:y val="5.3409637932812972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000" b="0" i="0" u="none" strike="noStrike" kern="1200" baseline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812392249924373"/>
                      <c:h val="0.21889400921658986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13C3-4884-BA83-4D7DFFC7088A}"/>
                </c:ext>
              </c:extLst>
            </c:dLbl>
            <c:dLbl>
              <c:idx val="1"/>
              <c:layout>
                <c:manualLayout>
                  <c:x val="6.7685109206138586E-2"/>
                  <c:y val="0.10952586910630351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3C3-4884-BA83-4D7DFFC7088A}"/>
                </c:ext>
              </c:extLst>
            </c:dLbl>
            <c:dLbl>
              <c:idx val="2"/>
              <c:layout>
                <c:manualLayout>
                  <c:x val="0.26005710685075889"/>
                  <c:y val="-3.3254755487321088E-3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3C3-4884-BA83-4D7DFFC7088A}"/>
                </c:ext>
              </c:extLst>
            </c:dLbl>
            <c:dLbl>
              <c:idx val="3"/>
              <c:layout>
                <c:manualLayout>
                  <c:x val="1.6669652585854965E-2"/>
                  <c:y val="-6.6250902589141417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3C3-4884-BA83-4D7DFFC7088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Chất béo</c:v>
                </c:pt>
                <c:pt idx="1">
                  <c:v>Vitamin và khoáng chất</c:v>
                </c:pt>
                <c:pt idx="2">
                  <c:v>Chất bột đường</c:v>
                </c:pt>
                <c:pt idx="3">
                  <c:v>Chất đạm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5</c:v>
                </c:pt>
                <c:pt idx="1">
                  <c:v>10</c:v>
                </c:pt>
                <c:pt idx="2">
                  <c:v>38</c:v>
                </c:pt>
                <c:pt idx="3">
                  <c:v>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3C3-4884-BA83-4D7DFFC7088A}"/>
            </c:ext>
          </c:extLst>
        </c:ser>
        <c:dLbls>
          <c:dLblPos val="in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pattFill prst="pct5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8285-4DA4-9995-845960FB6825}"/>
              </c:ext>
            </c:extLst>
          </c:dPt>
          <c:dPt>
            <c:idx val="1"/>
            <c:bubble3D val="0"/>
            <c:spPr>
              <a:pattFill prst="diagBrick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8285-4DA4-9995-845960FB6825}"/>
              </c:ext>
            </c:extLst>
          </c:dPt>
          <c:dPt>
            <c:idx val="2"/>
            <c:bubble3D val="0"/>
            <c:spPr>
              <a:pattFill prst="ltVert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8285-4DA4-9995-845960FB6825}"/>
              </c:ext>
            </c:extLst>
          </c:dPt>
          <c:dPt>
            <c:idx val="3"/>
            <c:bubble3D val="0"/>
            <c:spPr>
              <a:pattFill prst="lgGrid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8285-4DA4-9995-845960FB6825}"/>
              </c:ext>
            </c:extLst>
          </c:dPt>
          <c:dLbls>
            <c:dLbl>
              <c:idx val="0"/>
              <c:layout>
                <c:manualLayout>
                  <c:x val="0.11893552470432057"/>
                  <c:y val="5.3409637932812972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000" b="0" i="0" u="none" strike="noStrike" kern="1200" baseline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812392249924373"/>
                      <c:h val="0.21889400921658986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8285-4DA4-9995-845960FB6825}"/>
                </c:ext>
              </c:extLst>
            </c:dLbl>
            <c:dLbl>
              <c:idx val="1"/>
              <c:layout>
                <c:manualLayout>
                  <c:x val="6.7685109206138586E-2"/>
                  <c:y val="0.10952586910630351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285-4DA4-9995-845960FB6825}"/>
                </c:ext>
              </c:extLst>
            </c:dLbl>
            <c:dLbl>
              <c:idx val="2"/>
              <c:layout>
                <c:manualLayout>
                  <c:x val="0.26005710685075889"/>
                  <c:y val="-3.3254755487321088E-3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285-4DA4-9995-845960FB6825}"/>
                </c:ext>
              </c:extLst>
            </c:dLbl>
            <c:dLbl>
              <c:idx val="3"/>
              <c:layout>
                <c:manualLayout>
                  <c:x val="1.6669652585854965E-2"/>
                  <c:y val="-6.6250902589141417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8285-4DA4-9995-845960FB682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Chất béo</c:v>
                </c:pt>
                <c:pt idx="1">
                  <c:v>Vitamin và khoáng chất</c:v>
                </c:pt>
                <c:pt idx="2">
                  <c:v>Chất bột đường</c:v>
                </c:pt>
                <c:pt idx="3">
                  <c:v>Chất đạm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5</c:v>
                </c:pt>
                <c:pt idx="1">
                  <c:v>10</c:v>
                </c:pt>
                <c:pt idx="2">
                  <c:v>38</c:v>
                </c:pt>
                <c:pt idx="3">
                  <c:v>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285-4DA4-9995-845960FB6825}"/>
            </c:ext>
          </c:extLst>
        </c:ser>
        <c:dLbls>
          <c:dLblPos val="in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solidFill>
          <a:schemeClr val="bg1">
            <a:lumMod val="95000"/>
          </a:schemeClr>
        </a:solid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>
        <a:lumMod val="95000"/>
      </a:schemeClr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charts/style4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8</TotalTime>
  <Pages>4</Pages>
  <Words>1068</Words>
  <Characters>6090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10T08:25:00Z</dcterms:created>
  <dcterms:modified xsi:type="dcterms:W3CDTF">2024-04-21T08:29:00Z</dcterms:modified>
</cp:coreProperties>
</file>